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D35807" w:rsidP="00695F61">
      <w:pPr>
        <w:rPr>
          <w:lang w:eastAsia="zh-CN"/>
        </w:rPr>
      </w:pPr>
      <w:r w:rsidRPr="00D3580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714251129" r:id="rId9"/>
        </w:object>
      </w:r>
      <w:r>
        <w:rPr>
          <w:lang w:eastAsia="zh-CN"/>
        </w:rPr>
        <w:t xml:space="preserve"> </w:t>
      </w:r>
    </w:p>
    <w:p w:rsidR="00240D9D" w:rsidRPr="00460664" w:rsidRDefault="00326440" w:rsidP="00E05A19">
      <w:pPr>
        <w:pStyle w:val="aff6"/>
        <w:rPr>
          <w:rFonts w:ascii="Times New Roman" w:hAnsi="Times New Roman"/>
        </w:rPr>
      </w:pPr>
      <w:r>
        <w:rPr>
          <w:rFonts w:ascii="Times New Roman" w:hAnsi="Times New Roman" w:hint="eastAsia"/>
        </w:rPr>
        <w:t>编</w:t>
      </w:r>
      <w:r>
        <w:rPr>
          <w:rFonts w:ascii="Times New Roman" w:hAnsi="Times New Roman" w:hint="eastAsia"/>
        </w:rPr>
        <w:t xml:space="preserve"> </w:t>
      </w:r>
      <w:r>
        <w:rPr>
          <w:rFonts w:ascii="Times New Roman" w:hAnsi="Times New Roman" w:hint="eastAsia"/>
        </w:rPr>
        <w:t>程</w:t>
      </w:r>
      <w:r>
        <w:rPr>
          <w:rFonts w:ascii="Times New Roman" w:hAnsi="Times New Roman" w:hint="eastAsia"/>
        </w:rPr>
        <w:t xml:space="preserve"> </w:t>
      </w:r>
      <w:r>
        <w:rPr>
          <w:rFonts w:ascii="Times New Roman" w:hAnsi="Times New Roman" w:hint="eastAsia"/>
        </w:rPr>
        <w:t>学</w:t>
      </w:r>
      <w:r>
        <w:rPr>
          <w:rFonts w:ascii="Times New Roman" w:hAnsi="Times New Roman" w:hint="eastAsia"/>
        </w:rPr>
        <w:t xml:space="preserve"> </w:t>
      </w:r>
      <w:r>
        <w:rPr>
          <w:rFonts w:ascii="Times New Roman" w:hAnsi="Times New Roman" w:hint="eastAsia"/>
        </w:rPr>
        <w:t>习</w:t>
      </w:r>
      <w:r>
        <w:rPr>
          <w:rFonts w:ascii="Times New Roman" w:hAnsi="Times New Roman" w:hint="eastAsia"/>
        </w:rPr>
        <w:t xml:space="preserve"> </w:t>
      </w:r>
      <w:r>
        <w:rPr>
          <w:rFonts w:ascii="Times New Roman" w:hAnsi="Times New Roman" w:hint="eastAsia"/>
        </w:rPr>
        <w:t>笔</w:t>
      </w:r>
      <w:r>
        <w:rPr>
          <w:rFonts w:ascii="Times New Roman" w:hAnsi="Times New Roman" w:hint="eastAsia"/>
        </w:rPr>
        <w:t xml:space="preserve"> </w:t>
      </w:r>
      <w:r>
        <w:rPr>
          <w:rFonts w:ascii="Times New Roman" w:hAnsi="Times New Roman" w:hint="eastAsia"/>
        </w:rPr>
        <w:t>记</w:t>
      </w:r>
    </w:p>
    <w:p w:rsidR="00404CF0" w:rsidRPr="00460664" w:rsidRDefault="00404CF0" w:rsidP="00695F61">
      <w:pPr>
        <w:rPr>
          <w:lang w:eastAsia="zh-CN"/>
        </w:rPr>
      </w:pPr>
    </w:p>
    <w:p w:rsidR="00404CF0" w:rsidRPr="00460664" w:rsidRDefault="00404CF0" w:rsidP="00695F61">
      <w:pPr>
        <w:rPr>
          <w:lang w:eastAsia="zh-CN"/>
        </w:rPr>
      </w:pPr>
    </w:p>
    <w:p w:rsidR="00B138A1" w:rsidRPr="00460664" w:rsidRDefault="00BD7103" w:rsidP="00E05A19">
      <w:pPr>
        <w:pStyle w:val="aff7"/>
        <w:rPr>
          <w:rFonts w:ascii="Times New Roman" w:hAnsi="Times New Roman"/>
        </w:rPr>
      </w:pPr>
      <w:r>
        <w:rPr>
          <w:rFonts w:ascii="Times New Roman" w:hAnsi="Times New Roman" w:hint="eastAsia"/>
        </w:rPr>
        <w:t>推荐算法</w:t>
      </w:r>
    </w:p>
    <w:p w:rsidR="00B138A1" w:rsidRPr="00A27AB7" w:rsidRDefault="00A27AB7" w:rsidP="00AC4C49">
      <w:pPr>
        <w:pStyle w:val="aff8"/>
        <w:rPr>
          <w:lang w:eastAsia="zh-CN"/>
        </w:rPr>
      </w:pPr>
      <w:r w:rsidRPr="00AC4C49">
        <w:rPr>
          <w:lang w:eastAsia="zh-CN"/>
        </w:rPr>
        <w:t>C</w:t>
      </w:r>
      <w:r w:rsidR="00326440">
        <w:rPr>
          <w:lang w:eastAsia="zh-CN"/>
        </w:rPr>
        <w:t>ode</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9"/>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9"/>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 w:rsidR="00B138A1" w:rsidRPr="00460664" w:rsidRDefault="00B138A1" w:rsidP="00695F61">
      <w:pPr>
        <w:sectPr w:rsidR="00B138A1" w:rsidRPr="00460664">
          <w:headerReference w:type="even" r:id="rId10"/>
          <w:headerReference w:type="default" r:id="rId11"/>
          <w:footerReference w:type="even" r:id="rId12"/>
          <w:footerReference w:type="default" r:id="rId13"/>
          <w:headerReference w:type="first" r:id="rId14"/>
          <w:footerReference w:type="first" r:id="rId15"/>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3"/>
        <w:rPr>
          <w:rFonts w:ascii="Times New Roman"/>
        </w:rPr>
      </w:pPr>
      <w:r w:rsidRPr="00460664">
        <w:rPr>
          <w:rFonts w:ascii="Times New Roman"/>
        </w:rPr>
        <w:lastRenderedPageBreak/>
        <w:t>目</w:t>
      </w:r>
      <w:r w:rsidRPr="00460664">
        <w:rPr>
          <w:rFonts w:ascii="Times New Roman"/>
        </w:rPr>
        <w:t xml:space="preserve">    </w:t>
      </w:r>
      <w:r w:rsidRPr="00460664">
        <w:rPr>
          <w:rFonts w:ascii="Times New Roman"/>
        </w:rPr>
        <w:t>录</w:t>
      </w:r>
    </w:p>
    <w:p w:rsidR="003C7DF9"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76209995" w:history="1">
        <w:r w:rsidR="003C7DF9" w:rsidRPr="009A5682">
          <w:rPr>
            <w:rStyle w:val="aff3"/>
            <w:rFonts w:ascii="Cambria" w:hAnsi="Cambria"/>
            <w:noProof/>
          </w:rPr>
          <w:t>1</w:t>
        </w:r>
        <w:r w:rsidR="003C7DF9" w:rsidRPr="009A5682">
          <w:rPr>
            <w:rStyle w:val="aff3"/>
            <w:noProof/>
          </w:rPr>
          <w:t xml:space="preserve"> </w:t>
        </w:r>
        <w:r w:rsidR="003C7DF9" w:rsidRPr="009A5682">
          <w:rPr>
            <w:rStyle w:val="aff3"/>
            <w:noProof/>
          </w:rPr>
          <w:t>第一章</w:t>
        </w:r>
        <w:r w:rsidR="003C7DF9">
          <w:rPr>
            <w:noProof/>
            <w:webHidden/>
          </w:rPr>
          <w:tab/>
        </w:r>
        <w:r w:rsidR="003C7DF9">
          <w:rPr>
            <w:noProof/>
            <w:webHidden/>
          </w:rPr>
          <w:fldChar w:fldCharType="begin"/>
        </w:r>
        <w:r w:rsidR="003C7DF9">
          <w:rPr>
            <w:noProof/>
            <w:webHidden/>
          </w:rPr>
          <w:instrText xml:space="preserve"> PAGEREF _Toc76209995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4B3A60">
      <w:pPr>
        <w:pStyle w:val="21"/>
        <w:rPr>
          <w:rFonts w:asciiTheme="minorHAnsi" w:eastAsiaTheme="minorEastAsia" w:hAnsiTheme="minorHAnsi" w:cstheme="minorBidi"/>
          <w:noProof/>
          <w:kern w:val="2"/>
          <w:sz w:val="21"/>
          <w:szCs w:val="22"/>
          <w:lang w:eastAsia="zh-CN" w:bidi="ar-SA"/>
        </w:rPr>
      </w:pPr>
      <w:hyperlink w:anchor="_Toc76209996" w:history="1">
        <w:r w:rsidR="003C7DF9" w:rsidRPr="009A5682">
          <w:rPr>
            <w:rStyle w:val="aff3"/>
            <w:noProof/>
          </w:rPr>
          <w:t xml:space="preserve">1.1 </w:t>
        </w:r>
        <w:r w:rsidR="003C7DF9" w:rsidRPr="009A5682">
          <w:rPr>
            <w:rStyle w:val="aff3"/>
            <w:noProof/>
          </w:rPr>
          <w:t>第一节</w:t>
        </w:r>
        <w:r w:rsidR="003C7DF9">
          <w:rPr>
            <w:noProof/>
            <w:webHidden/>
          </w:rPr>
          <w:tab/>
        </w:r>
        <w:r w:rsidR="003C7DF9">
          <w:rPr>
            <w:noProof/>
            <w:webHidden/>
          </w:rPr>
          <w:fldChar w:fldCharType="begin"/>
        </w:r>
        <w:r w:rsidR="003C7DF9">
          <w:rPr>
            <w:noProof/>
            <w:webHidden/>
          </w:rPr>
          <w:instrText xml:space="preserve"> PAGEREF _Toc76209996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4B3A60">
      <w:pPr>
        <w:pStyle w:val="31"/>
        <w:rPr>
          <w:rFonts w:asciiTheme="minorHAnsi" w:eastAsiaTheme="minorEastAsia" w:hAnsiTheme="minorHAnsi" w:cstheme="minorBidi"/>
          <w:noProof/>
          <w:kern w:val="2"/>
          <w:sz w:val="21"/>
          <w:szCs w:val="22"/>
          <w:lang w:eastAsia="zh-CN" w:bidi="ar-SA"/>
        </w:rPr>
      </w:pPr>
      <w:hyperlink w:anchor="_Toc76209997" w:history="1">
        <w:r w:rsidR="003C7DF9" w:rsidRPr="009A5682">
          <w:rPr>
            <w:rStyle w:val="aff3"/>
            <w:noProof/>
          </w:rPr>
          <w:t xml:space="preserve">1.1.1 </w:t>
        </w:r>
        <w:r w:rsidR="003C7DF9" w:rsidRPr="009A5682">
          <w:rPr>
            <w:rStyle w:val="aff3"/>
            <w:noProof/>
          </w:rPr>
          <w:t>第一段</w:t>
        </w:r>
        <w:r w:rsidR="003C7DF9">
          <w:rPr>
            <w:noProof/>
            <w:webHidden/>
          </w:rPr>
          <w:tab/>
        </w:r>
        <w:r w:rsidR="003C7DF9">
          <w:rPr>
            <w:noProof/>
            <w:webHidden/>
          </w:rPr>
          <w:fldChar w:fldCharType="begin"/>
        </w:r>
        <w:r w:rsidR="003C7DF9">
          <w:rPr>
            <w:noProof/>
            <w:webHidden/>
          </w:rPr>
          <w:instrText xml:space="preserve"> PAGEREF _Toc76209997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4B3A60">
      <w:pPr>
        <w:pStyle w:val="21"/>
        <w:rPr>
          <w:rFonts w:asciiTheme="minorHAnsi" w:eastAsiaTheme="minorEastAsia" w:hAnsiTheme="minorHAnsi" w:cstheme="minorBidi"/>
          <w:noProof/>
          <w:kern w:val="2"/>
          <w:sz w:val="21"/>
          <w:szCs w:val="22"/>
          <w:lang w:eastAsia="zh-CN" w:bidi="ar-SA"/>
        </w:rPr>
      </w:pPr>
      <w:hyperlink w:anchor="_Toc76209998" w:history="1">
        <w:r w:rsidR="003C7DF9" w:rsidRPr="009A5682">
          <w:rPr>
            <w:rStyle w:val="aff3"/>
            <w:noProof/>
          </w:rPr>
          <w:t>1.2</w:t>
        </w:r>
        <w:r w:rsidR="003C7DF9">
          <w:rPr>
            <w:noProof/>
            <w:webHidden/>
          </w:rPr>
          <w:tab/>
        </w:r>
        <w:r w:rsidR="003C7DF9">
          <w:rPr>
            <w:noProof/>
            <w:webHidden/>
          </w:rPr>
          <w:fldChar w:fldCharType="begin"/>
        </w:r>
        <w:r w:rsidR="003C7DF9">
          <w:rPr>
            <w:noProof/>
            <w:webHidden/>
          </w:rPr>
          <w:instrText xml:space="preserve"> PAGEREF _Toc76209998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3C7DF9" w:rsidRDefault="004B3A60">
      <w:pPr>
        <w:pStyle w:val="11"/>
        <w:rPr>
          <w:rFonts w:asciiTheme="minorHAnsi" w:eastAsiaTheme="minorEastAsia" w:hAnsiTheme="minorHAnsi" w:cstheme="minorBidi"/>
          <w:noProof/>
          <w:kern w:val="2"/>
          <w:sz w:val="21"/>
          <w:szCs w:val="22"/>
          <w:lang w:eastAsia="zh-CN" w:bidi="ar-SA"/>
        </w:rPr>
      </w:pPr>
      <w:hyperlink w:anchor="_Toc76209999" w:history="1">
        <w:r w:rsidR="003C7DF9" w:rsidRPr="009A5682">
          <w:rPr>
            <w:rStyle w:val="aff3"/>
            <w:rFonts w:ascii="Cambria" w:hAnsi="Cambria"/>
            <w:noProof/>
          </w:rPr>
          <w:t>2</w:t>
        </w:r>
        <w:r w:rsidR="003C7DF9">
          <w:rPr>
            <w:noProof/>
            <w:webHidden/>
          </w:rPr>
          <w:tab/>
        </w:r>
        <w:r w:rsidR="003C7DF9">
          <w:rPr>
            <w:noProof/>
            <w:webHidden/>
          </w:rPr>
          <w:fldChar w:fldCharType="begin"/>
        </w:r>
        <w:r w:rsidR="003C7DF9">
          <w:rPr>
            <w:noProof/>
            <w:webHidden/>
          </w:rPr>
          <w:instrText xml:space="preserve"> PAGEREF _Toc76209999 \h </w:instrText>
        </w:r>
        <w:r w:rsidR="003C7DF9">
          <w:rPr>
            <w:noProof/>
            <w:webHidden/>
          </w:rPr>
        </w:r>
        <w:r w:rsidR="003C7DF9">
          <w:rPr>
            <w:noProof/>
            <w:webHidden/>
          </w:rPr>
          <w:fldChar w:fldCharType="separate"/>
        </w:r>
        <w:r w:rsidR="003C7DF9">
          <w:rPr>
            <w:noProof/>
            <w:webHidden/>
          </w:rPr>
          <w:t>1</w:t>
        </w:r>
        <w:r w:rsidR="003C7DF9">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F46C67" w:rsidRPr="00F46C67" w:rsidRDefault="00B55F8B" w:rsidP="00B55F8B">
      <w:pPr>
        <w:pStyle w:val="13"/>
        <w:spacing w:after="120"/>
      </w:pPr>
      <w:r w:rsidRPr="00B55F8B">
        <w:lastRenderedPageBreak/>
        <w:t>AutoInt</w:t>
      </w:r>
      <w:r>
        <w:rPr>
          <w:rFonts w:hint="eastAsia"/>
        </w:rPr>
        <w:t>（</w:t>
      </w:r>
      <w:r w:rsidRPr="00B55F8B">
        <w:t>Automatic Feature Interaction Learning via Self-Attentive Neural Networks</w:t>
      </w:r>
      <w:r>
        <w:rPr>
          <w:rFonts w:hint="eastAsia"/>
        </w:rPr>
        <w:t>）</w:t>
      </w:r>
    </w:p>
    <w:p w:rsidR="000E4A5D" w:rsidRDefault="000E4A5D" w:rsidP="000E4A5D">
      <w:pPr>
        <w:rPr>
          <w:lang w:eastAsia="zh-CN"/>
        </w:rPr>
      </w:pPr>
    </w:p>
    <w:p w:rsidR="000E4A5D" w:rsidRDefault="00B55F8B" w:rsidP="0062643F">
      <w:pPr>
        <w:pStyle w:val="1"/>
        <w:spacing w:after="120"/>
      </w:pPr>
      <w:bookmarkStart w:id="0" w:name="_Toc76209998"/>
      <w:bookmarkEnd w:id="0"/>
      <w:r w:rsidRPr="00B55F8B">
        <w:rPr>
          <w:rFonts w:hint="eastAsia"/>
        </w:rPr>
        <w:t>BST</w:t>
      </w:r>
      <w:r>
        <w:rPr>
          <w:rFonts w:hint="eastAsia"/>
        </w:rPr>
        <w:t>（</w:t>
      </w:r>
      <w:r w:rsidRPr="00B55F8B">
        <w:t>Behavior Sequence Transformer</w:t>
      </w:r>
      <w:r>
        <w:rPr>
          <w:rFonts w:hint="eastAsia"/>
        </w:rPr>
        <w:t>）</w:t>
      </w:r>
    </w:p>
    <w:p w:rsidR="000E4A5D" w:rsidRDefault="000E4A5D" w:rsidP="000E4A5D">
      <w:pPr>
        <w:rPr>
          <w:lang w:eastAsia="zh-CN"/>
        </w:rPr>
      </w:pPr>
    </w:p>
    <w:p w:rsidR="005E414A" w:rsidRDefault="005E414A" w:rsidP="005E414A">
      <w:pPr>
        <w:pStyle w:val="1"/>
        <w:spacing w:after="120"/>
      </w:pPr>
      <w:bookmarkStart w:id="1" w:name="_Toc76209999"/>
      <w:bookmarkEnd w:id="1"/>
      <w:r>
        <w:rPr>
          <w:rFonts w:hint="eastAsia"/>
        </w:rPr>
        <w:t>DADCN</w:t>
      </w:r>
    </w:p>
    <w:p w:rsidR="000E4A5D" w:rsidRDefault="000E4A5D" w:rsidP="000E4A5D">
      <w:pPr>
        <w:rPr>
          <w:lang w:eastAsia="zh-CN"/>
        </w:rPr>
      </w:pPr>
    </w:p>
    <w:p w:rsidR="000E4A5D" w:rsidRDefault="000E4A5D" w:rsidP="000E4A5D">
      <w:pPr>
        <w:rPr>
          <w:lang w:eastAsia="zh-CN"/>
        </w:rPr>
      </w:pPr>
    </w:p>
    <w:p w:rsidR="000E4A5D" w:rsidRDefault="005E414A" w:rsidP="005E414A">
      <w:pPr>
        <w:pStyle w:val="1"/>
        <w:spacing w:after="120"/>
      </w:pPr>
      <w:r>
        <w:rPr>
          <w:rFonts w:hint="eastAsia"/>
        </w:rPr>
        <w:t>D</w:t>
      </w:r>
      <w:r>
        <w:t>ALE</w:t>
      </w:r>
    </w:p>
    <w:p w:rsidR="005E414A" w:rsidRDefault="005E414A" w:rsidP="005E414A">
      <w:pPr>
        <w:rPr>
          <w:lang w:eastAsia="zh-CN"/>
        </w:rPr>
      </w:pPr>
    </w:p>
    <w:p w:rsidR="005E414A" w:rsidRDefault="005E414A" w:rsidP="007D6681">
      <w:pPr>
        <w:pStyle w:val="1"/>
        <w:spacing w:after="120"/>
      </w:pPr>
      <w:r>
        <w:rPr>
          <w:rFonts w:hint="eastAsia"/>
        </w:rPr>
        <w:t>D</w:t>
      </w:r>
      <w:r>
        <w:t>APLE</w:t>
      </w:r>
    </w:p>
    <w:p w:rsidR="005E414A" w:rsidRDefault="005E414A" w:rsidP="00561274">
      <w:pPr>
        <w:pStyle w:val="1"/>
        <w:spacing w:after="120"/>
      </w:pPr>
      <w:r>
        <w:t>DCN</w:t>
      </w:r>
      <w:r w:rsidR="00561274">
        <w:rPr>
          <w:rFonts w:hint="eastAsia"/>
        </w:rPr>
        <w:t>（</w:t>
      </w:r>
      <w:r w:rsidR="00561274" w:rsidRPr="00561274">
        <w:t>Deep &amp; Cross Network</w:t>
      </w:r>
      <w:r w:rsidR="00561274">
        <w:rPr>
          <w:rFonts w:hint="eastAsia"/>
        </w:rPr>
        <w:t>）</w:t>
      </w:r>
    </w:p>
    <w:p w:rsidR="007678B4" w:rsidRDefault="00CF7887" w:rsidP="00CF7887">
      <w:pPr>
        <w:pStyle w:val="2"/>
        <w:spacing w:before="120"/>
      </w:pPr>
      <w:r>
        <w:rPr>
          <w:rFonts w:hint="eastAsia"/>
        </w:rPr>
        <w:t>简介</w:t>
      </w:r>
    </w:p>
    <w:p w:rsidR="007678B4" w:rsidRDefault="00661281" w:rsidP="00033E44">
      <w:pPr>
        <w:pStyle w:val="afff9"/>
        <w:ind w:firstLine="480"/>
      </w:pPr>
      <w:r w:rsidRPr="00661281">
        <w:rPr>
          <w:rFonts w:hint="eastAsia"/>
          <w:lang w:eastAsia="zh-CN"/>
        </w:rPr>
        <w:t>DCN</w:t>
      </w:r>
      <w:r w:rsidRPr="00661281">
        <w:rPr>
          <w:rFonts w:hint="eastAsia"/>
          <w:lang w:eastAsia="zh-CN"/>
        </w:rPr>
        <w:t>全称</w:t>
      </w:r>
      <w:r w:rsidRPr="00661281">
        <w:rPr>
          <w:rFonts w:hint="eastAsia"/>
          <w:lang w:eastAsia="zh-CN"/>
        </w:rPr>
        <w:t>Deep &amp; Cross Network</w:t>
      </w:r>
      <w:r w:rsidRPr="00661281">
        <w:rPr>
          <w:rFonts w:hint="eastAsia"/>
          <w:lang w:eastAsia="zh-CN"/>
        </w:rPr>
        <w:t>，是谷歌和斯坦福大学在</w:t>
      </w:r>
      <w:r w:rsidRPr="00661281">
        <w:rPr>
          <w:rFonts w:hint="eastAsia"/>
          <w:lang w:eastAsia="zh-CN"/>
        </w:rPr>
        <w:t>2017</w:t>
      </w:r>
      <w:r w:rsidRPr="00661281">
        <w:rPr>
          <w:rFonts w:hint="eastAsia"/>
          <w:lang w:eastAsia="zh-CN"/>
        </w:rPr>
        <w:t>年提出的用于</w:t>
      </w:r>
      <w:r w:rsidRPr="00661281">
        <w:rPr>
          <w:rFonts w:hint="eastAsia"/>
          <w:lang w:eastAsia="zh-CN"/>
        </w:rPr>
        <w:t>Ad Click Prediction</w:t>
      </w:r>
      <w:r w:rsidRPr="00661281">
        <w:rPr>
          <w:rFonts w:hint="eastAsia"/>
          <w:lang w:eastAsia="zh-CN"/>
        </w:rPr>
        <w:t>的模型</w:t>
      </w:r>
      <w:r>
        <w:rPr>
          <w:rFonts w:hint="eastAsia"/>
          <w:lang w:eastAsia="zh-CN"/>
        </w:rPr>
        <w:t>（</w:t>
      </w:r>
      <w:r w:rsidRPr="00033E44">
        <w:rPr>
          <w:rFonts w:hint="eastAsia"/>
        </w:rPr>
        <w:t>《</w:t>
      </w:r>
      <w:r w:rsidRPr="00033E44">
        <w:rPr>
          <w:rFonts w:hint="eastAsia"/>
        </w:rPr>
        <w:t>Deep &amp; Cross network for Ad Click Predictions</w:t>
      </w:r>
      <w:r w:rsidRPr="00033E44">
        <w:rPr>
          <w:rFonts w:hint="eastAsia"/>
        </w:rPr>
        <w:t>》</w:t>
      </w:r>
      <w:r>
        <w:rPr>
          <w:rFonts w:hint="eastAsia"/>
          <w:lang w:eastAsia="zh-CN"/>
        </w:rPr>
        <w:t>）</w:t>
      </w:r>
      <w:r w:rsidRPr="00661281">
        <w:rPr>
          <w:rFonts w:hint="eastAsia"/>
          <w:lang w:eastAsia="zh-CN"/>
        </w:rPr>
        <w:t>。</w:t>
      </w:r>
      <w:r w:rsidRPr="00661281">
        <w:rPr>
          <w:rFonts w:hint="eastAsia"/>
          <w:lang w:eastAsia="zh-CN"/>
        </w:rPr>
        <w:t>DCN</w:t>
      </w:r>
      <w:r w:rsidRPr="00661281">
        <w:rPr>
          <w:rFonts w:hint="eastAsia"/>
          <w:lang w:eastAsia="zh-CN"/>
        </w:rPr>
        <w:t>在学习特定阶数组合特征的时候效率非常高，而且同样不需要特征工程，引入的额外的复杂度也是微乎其微的。</w:t>
      </w:r>
      <w:r w:rsidR="00C343DE">
        <w:rPr>
          <w:rFonts w:hint="eastAsia"/>
          <w:lang w:eastAsia="zh-CN"/>
        </w:rPr>
        <w:t>DCN</w:t>
      </w:r>
      <w:r w:rsidR="008636F8">
        <w:rPr>
          <w:rFonts w:hint="eastAsia"/>
        </w:rPr>
        <w:t>是一个可以同时高效学习低维特征交叉和高维非线性特征的深度模型</w:t>
      </w:r>
      <w:r w:rsidR="008636F8">
        <w:rPr>
          <w:rFonts w:hint="eastAsia"/>
          <w:lang w:eastAsia="zh-CN"/>
        </w:rPr>
        <w:t>。</w:t>
      </w:r>
    </w:p>
    <w:p w:rsidR="00E72862" w:rsidRDefault="00E72862" w:rsidP="00033E44">
      <w:pPr>
        <w:pStyle w:val="afff9"/>
        <w:ind w:firstLine="480"/>
      </w:pPr>
    </w:p>
    <w:p w:rsidR="00E72862" w:rsidRDefault="00E72862" w:rsidP="00033E44">
      <w:pPr>
        <w:pStyle w:val="afff9"/>
        <w:ind w:firstLine="480"/>
      </w:pPr>
    </w:p>
    <w:p w:rsidR="00E72862" w:rsidRPr="00E72862" w:rsidRDefault="00E72862" w:rsidP="00E72862">
      <w:pPr>
        <w:snapToGrid/>
        <w:spacing w:line="240" w:lineRule="auto"/>
        <w:ind w:firstLineChars="0" w:firstLine="0"/>
        <w:jc w:val="left"/>
        <w:rPr>
          <w:noProof/>
          <w:kern w:val="2"/>
          <w:szCs w:val="24"/>
          <w:lang w:val="x-none" w:eastAsia="x-none" w:bidi="ar-SA"/>
        </w:rPr>
      </w:pPr>
      <w:r>
        <w:rPr>
          <w:lang w:eastAsia="zh-CN"/>
        </w:rPr>
        <w:br w:type="page"/>
      </w:r>
    </w:p>
    <w:p w:rsidR="00CF7887" w:rsidRDefault="00D45734" w:rsidP="00D45734">
      <w:pPr>
        <w:pStyle w:val="2"/>
        <w:spacing w:before="120"/>
      </w:pPr>
      <w:r>
        <w:rPr>
          <w:rFonts w:hint="eastAsia"/>
        </w:rPr>
        <w:lastRenderedPageBreak/>
        <w:t>架构</w:t>
      </w:r>
    </w:p>
    <w:p w:rsidR="00CF7887" w:rsidRDefault="00D45734" w:rsidP="00D45734">
      <w:pPr>
        <w:ind w:firstLineChars="0" w:firstLine="0"/>
        <w:jc w:val="center"/>
        <w:rPr>
          <w:lang w:eastAsia="zh-CN"/>
        </w:rPr>
      </w:pPr>
      <w:r>
        <w:rPr>
          <w:noProof/>
          <w:lang w:eastAsia="zh-CN" w:bidi="ar-SA"/>
        </w:rPr>
        <w:drawing>
          <wp:inline distT="0" distB="0" distL="0" distR="0">
            <wp:extent cx="5495925" cy="528262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CN算法架构.jpg"/>
                    <pic:cNvPicPr/>
                  </pic:nvPicPr>
                  <pic:blipFill>
                    <a:blip r:embed="rId16">
                      <a:extLst>
                        <a:ext uri="{28A0092B-C50C-407E-A947-70E740481C1C}">
                          <a14:useLocalDpi xmlns:a14="http://schemas.microsoft.com/office/drawing/2010/main" val="0"/>
                        </a:ext>
                      </a:extLst>
                    </a:blip>
                    <a:stretch>
                      <a:fillRect/>
                    </a:stretch>
                  </pic:blipFill>
                  <pic:spPr>
                    <a:xfrm>
                      <a:off x="0" y="0"/>
                      <a:ext cx="5502047" cy="5288512"/>
                    </a:xfrm>
                    <a:prstGeom prst="rect">
                      <a:avLst/>
                    </a:prstGeom>
                  </pic:spPr>
                </pic:pic>
              </a:graphicData>
            </a:graphic>
          </wp:inline>
        </w:drawing>
      </w:r>
    </w:p>
    <w:p w:rsidR="00E72862" w:rsidRDefault="00E72862" w:rsidP="00E72862">
      <w:pPr>
        <w:pStyle w:val="afff9"/>
        <w:ind w:firstLine="480"/>
      </w:pPr>
      <w:r>
        <w:rPr>
          <w:rFonts w:hint="eastAsia"/>
        </w:rPr>
        <w:t>DCN</w:t>
      </w:r>
      <w:r w:rsidR="00933F2B">
        <w:rPr>
          <w:rFonts w:hint="eastAsia"/>
          <w:lang w:eastAsia="zh-CN"/>
        </w:rPr>
        <w:t>模型</w:t>
      </w:r>
      <w:r>
        <w:rPr>
          <w:rFonts w:hint="eastAsia"/>
        </w:rPr>
        <w:t>分成</w:t>
      </w:r>
      <w:r>
        <w:rPr>
          <w:rFonts w:hint="eastAsia"/>
        </w:rPr>
        <w:t>4</w:t>
      </w:r>
      <w:r>
        <w:rPr>
          <w:rFonts w:hint="eastAsia"/>
        </w:rPr>
        <w:t>部分</w:t>
      </w:r>
      <w:r w:rsidR="00081FEA">
        <w:rPr>
          <w:rFonts w:hint="eastAsia"/>
          <w:lang w:eastAsia="zh-CN"/>
        </w:rPr>
        <w:t>：</w:t>
      </w:r>
      <w:r w:rsidR="00933F2B">
        <w:rPr>
          <w:rFonts w:hint="eastAsia"/>
        </w:rPr>
        <w:t>最底下是</w:t>
      </w:r>
      <w:r>
        <w:rPr>
          <w:rFonts w:hint="eastAsia"/>
        </w:rPr>
        <w:t xml:space="preserve">Embedding and </w:t>
      </w:r>
      <w:r w:rsidR="00933F2B">
        <w:rPr>
          <w:rFonts w:hint="eastAsia"/>
          <w:lang w:eastAsia="zh-CN"/>
        </w:rPr>
        <w:t>S</w:t>
      </w:r>
      <w:r>
        <w:rPr>
          <w:rFonts w:hint="eastAsia"/>
        </w:rPr>
        <w:t xml:space="preserve">tacking </w:t>
      </w:r>
      <w:r w:rsidR="00933F2B">
        <w:t>L</w:t>
      </w:r>
      <w:r>
        <w:rPr>
          <w:rFonts w:hint="eastAsia"/>
        </w:rPr>
        <w:t>ayer</w:t>
      </w:r>
      <w:r>
        <w:rPr>
          <w:rFonts w:hint="eastAsia"/>
        </w:rPr>
        <w:t>，中间部分是</w:t>
      </w:r>
      <w:r w:rsidR="009767F8" w:rsidRPr="009767F8">
        <w:rPr>
          <w:rFonts w:hint="eastAsia"/>
          <w:lang w:eastAsia="zh-CN"/>
        </w:rPr>
        <w:t>并行的</w:t>
      </w:r>
      <w:r>
        <w:rPr>
          <w:rFonts w:hint="eastAsia"/>
        </w:rPr>
        <w:t xml:space="preserve">Cross </w:t>
      </w:r>
      <w:r w:rsidR="00933F2B">
        <w:t>N</w:t>
      </w:r>
      <w:r>
        <w:rPr>
          <w:rFonts w:hint="eastAsia"/>
        </w:rPr>
        <w:t>etwork</w:t>
      </w:r>
      <w:r w:rsidR="00933F2B">
        <w:rPr>
          <w:rFonts w:hint="eastAsia"/>
        </w:rPr>
        <w:t>和</w:t>
      </w:r>
      <w:r>
        <w:rPr>
          <w:rFonts w:hint="eastAsia"/>
        </w:rPr>
        <w:t xml:space="preserve">Deep </w:t>
      </w:r>
      <w:r w:rsidR="00933F2B">
        <w:t>N</w:t>
      </w:r>
      <w:r>
        <w:rPr>
          <w:rFonts w:hint="eastAsia"/>
        </w:rPr>
        <w:t>etwork</w:t>
      </w:r>
      <w:r>
        <w:rPr>
          <w:rFonts w:hint="eastAsia"/>
        </w:rPr>
        <w:t>，最上面是</w:t>
      </w:r>
      <w:r w:rsidR="009767F8" w:rsidRPr="009767F8">
        <w:rPr>
          <w:rFonts w:hint="eastAsia"/>
          <w:lang w:eastAsia="zh-CN"/>
        </w:rPr>
        <w:t>Combination Layer</w:t>
      </w:r>
      <w:r w:rsidR="00933F2B">
        <w:rPr>
          <w:rFonts w:hint="eastAsia"/>
          <w:lang w:eastAsia="zh-CN"/>
        </w:rPr>
        <w:t>，</w:t>
      </w:r>
      <w:r w:rsidR="009767F8" w:rsidRPr="009767F8">
        <w:rPr>
          <w:rFonts w:hint="eastAsia"/>
          <w:lang w:eastAsia="zh-CN"/>
        </w:rPr>
        <w:t>把</w:t>
      </w:r>
      <w:r w:rsidR="009767F8" w:rsidRPr="009767F8">
        <w:rPr>
          <w:rFonts w:hint="eastAsia"/>
          <w:lang w:eastAsia="zh-CN"/>
        </w:rPr>
        <w:t>Cross Network</w:t>
      </w:r>
      <w:r w:rsidR="009767F8" w:rsidRPr="009767F8">
        <w:rPr>
          <w:rFonts w:hint="eastAsia"/>
          <w:lang w:eastAsia="zh-CN"/>
        </w:rPr>
        <w:t>和</w:t>
      </w:r>
      <w:r w:rsidR="009767F8" w:rsidRPr="009767F8">
        <w:rPr>
          <w:rFonts w:hint="eastAsia"/>
          <w:lang w:eastAsia="zh-CN"/>
        </w:rPr>
        <w:t>Deep Network</w:t>
      </w:r>
      <w:r w:rsidR="009767F8" w:rsidRPr="009767F8">
        <w:rPr>
          <w:rFonts w:hint="eastAsia"/>
          <w:lang w:eastAsia="zh-CN"/>
        </w:rPr>
        <w:t>的结果组合得到</w:t>
      </w:r>
      <w:r w:rsidR="009767F8" w:rsidRPr="009767F8">
        <w:rPr>
          <w:rFonts w:hint="eastAsia"/>
          <w:lang w:eastAsia="zh-CN"/>
        </w:rPr>
        <w:t>Output</w:t>
      </w:r>
      <w:r w:rsidR="009767F8" w:rsidRPr="009767F8">
        <w:rPr>
          <w:rFonts w:hint="eastAsia"/>
          <w:lang w:eastAsia="zh-CN"/>
        </w:rPr>
        <w:t>。</w:t>
      </w:r>
    </w:p>
    <w:p w:rsidR="00E72862" w:rsidRDefault="00E72862" w:rsidP="00E72862">
      <w:pPr>
        <w:ind w:firstLineChars="0" w:firstLine="0"/>
        <w:rPr>
          <w:lang w:eastAsia="zh-CN"/>
        </w:rPr>
      </w:pPr>
    </w:p>
    <w:p w:rsidR="00E72862" w:rsidRDefault="00E72862" w:rsidP="00733732">
      <w:pPr>
        <w:pStyle w:val="3"/>
        <w:spacing w:before="120"/>
      </w:pPr>
      <w:r>
        <w:rPr>
          <w:rFonts w:hint="eastAsia"/>
        </w:rPr>
        <w:t xml:space="preserve">Embedding and </w:t>
      </w:r>
      <w:r w:rsidR="008A6509">
        <w:rPr>
          <w:rFonts w:hint="eastAsia"/>
        </w:rPr>
        <w:t>S</w:t>
      </w:r>
      <w:r>
        <w:rPr>
          <w:rFonts w:hint="eastAsia"/>
        </w:rPr>
        <w:t xml:space="preserve">tacking </w:t>
      </w:r>
      <w:r w:rsidR="008A6509">
        <w:t>L</w:t>
      </w:r>
      <w:r>
        <w:rPr>
          <w:rFonts w:hint="eastAsia"/>
        </w:rPr>
        <w:t>ayer</w:t>
      </w:r>
      <w:r w:rsidR="00733732">
        <w:rPr>
          <w:rFonts w:hint="eastAsia"/>
        </w:rPr>
        <w:t>（</w:t>
      </w:r>
      <w:r w:rsidR="00733732" w:rsidRPr="00733732">
        <w:rPr>
          <w:rFonts w:hint="eastAsia"/>
        </w:rPr>
        <w:t>特征预处理输入</w:t>
      </w:r>
      <w:r w:rsidR="00733732">
        <w:rPr>
          <w:rFonts w:hint="eastAsia"/>
        </w:rPr>
        <w:t>）</w:t>
      </w:r>
    </w:p>
    <w:p w:rsidR="00E72862" w:rsidRDefault="00E72862" w:rsidP="00A3033B">
      <w:pPr>
        <w:pStyle w:val="afff9"/>
        <w:ind w:firstLine="480"/>
        <w:rPr>
          <w:lang w:eastAsia="zh-CN"/>
        </w:rPr>
      </w:pPr>
      <w:r>
        <w:rPr>
          <w:rFonts w:hint="eastAsia"/>
        </w:rPr>
        <w:t>这一层是模型的输入层。输入的特征分为稠密和稀疏特征。</w:t>
      </w:r>
      <w:r>
        <w:rPr>
          <w:rFonts w:hint="eastAsia"/>
          <w:lang w:eastAsia="zh-CN"/>
        </w:rPr>
        <w:t>对于稀疏特征，我们一般采用</w:t>
      </w:r>
      <w:r>
        <w:rPr>
          <w:rFonts w:hint="eastAsia"/>
          <w:lang w:eastAsia="zh-CN"/>
        </w:rPr>
        <w:t>one hot encoding</w:t>
      </w:r>
      <w:r>
        <w:rPr>
          <w:rFonts w:hint="eastAsia"/>
          <w:lang w:eastAsia="zh-CN"/>
        </w:rPr>
        <w:t>的方式进行编码，然后再经过一层</w:t>
      </w:r>
      <w:r>
        <w:rPr>
          <w:rFonts w:hint="eastAsia"/>
          <w:lang w:eastAsia="zh-CN"/>
        </w:rPr>
        <w:t>embedding</w:t>
      </w:r>
      <w:r>
        <w:rPr>
          <w:rFonts w:hint="eastAsia"/>
          <w:lang w:eastAsia="zh-CN"/>
        </w:rPr>
        <w:t>将</w:t>
      </w:r>
      <w:r>
        <w:rPr>
          <w:rFonts w:hint="eastAsia"/>
          <w:lang w:eastAsia="zh-CN"/>
        </w:rPr>
        <w:t>one hot embedding</w:t>
      </w:r>
      <w:r>
        <w:rPr>
          <w:rFonts w:hint="eastAsia"/>
          <w:lang w:eastAsia="zh-CN"/>
        </w:rPr>
        <w:t>转换成稠密向量。最后，将稠密特征和经过转换的稀疏特征对应的稠密向量</w:t>
      </w:r>
      <w:r>
        <w:rPr>
          <w:rFonts w:hint="eastAsia"/>
          <w:lang w:eastAsia="zh-CN"/>
        </w:rPr>
        <w:t>concat</w:t>
      </w:r>
      <w:r>
        <w:rPr>
          <w:rFonts w:hint="eastAsia"/>
          <w:lang w:eastAsia="zh-CN"/>
        </w:rPr>
        <w:t>起来组成模型的最终输入，也就是图中的</w:t>
      </w:r>
      <w:r>
        <w:rPr>
          <w:rFonts w:hint="eastAsia"/>
          <w:lang w:eastAsia="zh-CN"/>
        </w:rPr>
        <w:t>x0</w:t>
      </w:r>
      <w:r w:rsidR="00A20618">
        <w:rPr>
          <w:rFonts w:hint="eastAsia"/>
          <w:lang w:eastAsia="zh-CN"/>
        </w:rPr>
        <w:t>。</w:t>
      </w:r>
    </w:p>
    <w:p w:rsidR="00CF7887" w:rsidRDefault="00460437" w:rsidP="00FD4D8E">
      <w:pPr>
        <w:pStyle w:val="4"/>
      </w:pPr>
      <w:r w:rsidRPr="00460437">
        <w:t>Embedding</w:t>
      </w:r>
    </w:p>
    <w:p w:rsidR="00ED41E9" w:rsidRDefault="00ED41E9" w:rsidP="00ED41E9">
      <w:r>
        <w:rPr>
          <w:rFonts w:hint="eastAsia"/>
        </w:rPr>
        <w:lastRenderedPageBreak/>
        <w:t>在</w:t>
      </w:r>
      <w:r>
        <w:rPr>
          <w:rFonts w:hint="eastAsia"/>
        </w:rPr>
        <w:t>web-scale</w:t>
      </w:r>
      <w:r>
        <w:rPr>
          <w:rFonts w:hint="eastAsia"/>
        </w:rPr>
        <w:t>的推荐系统比如</w:t>
      </w:r>
      <w:r>
        <w:rPr>
          <w:rFonts w:hint="eastAsia"/>
        </w:rPr>
        <w:t>CTR</w:t>
      </w:r>
      <w:r>
        <w:rPr>
          <w:rFonts w:hint="eastAsia"/>
        </w:rPr>
        <w:t>预估中，输入的大部分特征都是类别型特征，通常的处理办法就是</w:t>
      </w:r>
      <w:r>
        <w:rPr>
          <w:rFonts w:hint="eastAsia"/>
        </w:rPr>
        <w:t>one-hot</w:t>
      </w:r>
      <w:r>
        <w:rPr>
          <w:rFonts w:hint="eastAsia"/>
        </w:rPr>
        <w:t>，但是</w:t>
      </w:r>
      <w:r>
        <w:rPr>
          <w:rFonts w:hint="eastAsia"/>
        </w:rPr>
        <w:t>one-hot</w:t>
      </w:r>
      <w:r>
        <w:rPr>
          <w:rFonts w:hint="eastAsia"/>
        </w:rPr>
        <w:t>之后输入特征维度非常高。所以</w:t>
      </w:r>
      <w:r>
        <w:rPr>
          <w:rFonts w:hint="eastAsia"/>
          <w:lang w:eastAsia="zh-CN"/>
        </w:rPr>
        <w:t>需要使用</w:t>
      </w:r>
      <w:r>
        <w:rPr>
          <w:rFonts w:hint="eastAsia"/>
        </w:rPr>
        <w:t>Embedding</w:t>
      </w:r>
      <w:r>
        <w:rPr>
          <w:rFonts w:hint="eastAsia"/>
        </w:rPr>
        <w:t>来降低输入的维度，就是把这些</w:t>
      </w:r>
      <w:r>
        <w:rPr>
          <w:rFonts w:hint="eastAsia"/>
        </w:rPr>
        <w:t>binary features</w:t>
      </w:r>
      <w:r>
        <w:rPr>
          <w:rFonts w:hint="eastAsia"/>
        </w:rPr>
        <w:t>转换成</w:t>
      </w:r>
      <w:r>
        <w:rPr>
          <w:rFonts w:hint="eastAsia"/>
        </w:rPr>
        <w:t>dense vectors with real values</w:t>
      </w:r>
      <w:r>
        <w:rPr>
          <w:rFonts w:hint="eastAsia"/>
        </w:rPr>
        <w:t>。</w:t>
      </w:r>
    </w:p>
    <w:p w:rsidR="00ED41E9" w:rsidRDefault="00ED41E9" w:rsidP="00ED41E9">
      <w:pPr>
        <w:rPr>
          <w:lang w:eastAsia="zh-CN"/>
        </w:rPr>
      </w:pPr>
      <w:r>
        <w:rPr>
          <w:rFonts w:hint="eastAsia"/>
          <w:lang w:eastAsia="zh-CN"/>
        </w:rPr>
        <w:t>Embedding</w:t>
      </w:r>
      <w:r>
        <w:rPr>
          <w:rFonts w:hint="eastAsia"/>
          <w:lang w:eastAsia="zh-CN"/>
        </w:rPr>
        <w:t>操作其实就是用一个矩阵和</w:t>
      </w:r>
      <w:r>
        <w:rPr>
          <w:rFonts w:hint="eastAsia"/>
          <w:lang w:eastAsia="zh-CN"/>
        </w:rPr>
        <w:t>one-hot</w:t>
      </w:r>
      <w:r>
        <w:rPr>
          <w:rFonts w:hint="eastAsia"/>
          <w:lang w:eastAsia="zh-CN"/>
        </w:rPr>
        <w:t>之后的输入相乘，也可以看成是一次查询（</w:t>
      </w:r>
      <w:r>
        <w:rPr>
          <w:rFonts w:hint="eastAsia"/>
          <w:lang w:eastAsia="zh-CN"/>
        </w:rPr>
        <w:t>lookup</w:t>
      </w:r>
      <w:r>
        <w:rPr>
          <w:rFonts w:hint="eastAsia"/>
          <w:lang w:eastAsia="zh-CN"/>
        </w:rPr>
        <w:t>）。这个</w:t>
      </w:r>
      <w:r>
        <w:rPr>
          <w:rFonts w:hint="eastAsia"/>
          <w:lang w:eastAsia="zh-CN"/>
        </w:rPr>
        <w:t>Embedding</w:t>
      </w:r>
      <w:r>
        <w:rPr>
          <w:rFonts w:hint="eastAsia"/>
          <w:lang w:eastAsia="zh-CN"/>
        </w:rPr>
        <w:t>矩阵跟网络中的其他参数是一样的，是需要随着网络一起学习的。</w:t>
      </w:r>
    </w:p>
    <w:p w:rsidR="00AE76DA" w:rsidRDefault="00AE76DA" w:rsidP="00AE76DA">
      <w:pPr>
        <w:ind w:firstLineChars="0" w:firstLine="0"/>
        <w:rPr>
          <w:lang w:eastAsia="zh-CN"/>
        </w:rPr>
      </w:pPr>
      <w:r>
        <w:rPr>
          <w:rFonts w:hint="eastAsia"/>
          <w:noProof/>
          <w:lang w:eastAsia="zh-CN" w:bidi="ar-SA"/>
        </w:rPr>
        <w:drawing>
          <wp:inline distT="0" distB="0" distL="0" distR="0">
            <wp:extent cx="5759450" cy="292481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特征.jpg"/>
                    <pic:cNvPicPr/>
                  </pic:nvPicPr>
                  <pic:blipFill>
                    <a:blip r:embed="rId17">
                      <a:extLst>
                        <a:ext uri="{28A0092B-C50C-407E-A947-70E740481C1C}">
                          <a14:useLocalDpi xmlns:a14="http://schemas.microsoft.com/office/drawing/2010/main" val="0"/>
                        </a:ext>
                      </a:extLst>
                    </a:blip>
                    <a:stretch>
                      <a:fillRect/>
                    </a:stretch>
                  </pic:blipFill>
                  <pic:spPr>
                    <a:xfrm>
                      <a:off x="0" y="0"/>
                      <a:ext cx="5759450" cy="2924810"/>
                    </a:xfrm>
                    <a:prstGeom prst="rect">
                      <a:avLst/>
                    </a:prstGeom>
                  </pic:spPr>
                </pic:pic>
              </a:graphicData>
            </a:graphic>
          </wp:inline>
        </w:drawing>
      </w:r>
    </w:p>
    <w:p w:rsidR="00A9525C" w:rsidRDefault="00A9525C" w:rsidP="00A9525C">
      <w:pPr>
        <w:pStyle w:val="afff9"/>
        <w:ind w:firstLine="480"/>
        <w:rPr>
          <w:lang w:eastAsia="zh-CN"/>
        </w:rPr>
      </w:pPr>
      <w:r>
        <w:rPr>
          <w:rFonts w:hint="eastAsia"/>
          <w:lang w:eastAsia="zh-CN"/>
        </w:rPr>
        <w:t>假设</w:t>
      </w:r>
      <w:r>
        <w:rPr>
          <w:rFonts w:hint="eastAsia"/>
        </w:rPr>
        <w:t>第</w:t>
      </w:r>
      <w:r w:rsidRPr="00A9525C">
        <w:rPr>
          <w:position w:val="-6"/>
        </w:rPr>
        <w:object w:dxaOrig="139" w:dyaOrig="260">
          <v:shape id="_x0000_i1066" type="#_x0000_t75" style="width:6.75pt;height:12.75pt" o:ole="">
            <v:imagedata r:id="rId18" o:title=""/>
          </v:shape>
          <o:OLEObject Type="Embed" ProgID="Equation.DSMT4" ShapeID="_x0000_i1066" DrawAspect="Content" ObjectID="_1714251130" r:id="rId19"/>
        </w:object>
      </w:r>
      <w:r>
        <w:rPr>
          <w:rFonts w:hint="eastAsia"/>
        </w:rPr>
        <w:t>个特征组</w:t>
      </w:r>
      <w:r w:rsidRPr="00A9525C">
        <w:rPr>
          <w:position w:val="-12"/>
        </w:rPr>
        <w:object w:dxaOrig="180" w:dyaOrig="360">
          <v:shape id="_x0000_i1069" type="#_x0000_t75" style="width:9pt;height:18pt" o:ole="">
            <v:imagedata r:id="rId20" o:title=""/>
          </v:shape>
          <o:OLEObject Type="Embed" ProgID="Equation.DSMT4" ShapeID="_x0000_i1069" DrawAspect="Content" ObjectID="_1714251131" r:id="rId21"/>
        </w:object>
      </w:r>
      <w:r>
        <w:rPr>
          <w:rFonts w:hint="eastAsia"/>
          <w:lang w:eastAsia="zh-CN"/>
        </w:rPr>
        <w:t>的维度为</w:t>
      </w:r>
      <w:r w:rsidRPr="00A9525C">
        <w:rPr>
          <w:position w:val="-12"/>
        </w:rPr>
        <w:object w:dxaOrig="240" w:dyaOrig="360">
          <v:shape id="_x0000_i1074" type="#_x0000_t75" style="width:12pt;height:18pt" o:ole="">
            <v:imagedata r:id="rId22" o:title=""/>
          </v:shape>
          <o:OLEObject Type="Embed" ProgID="Equation.DSMT4" ShapeID="_x0000_i1074" DrawAspect="Content" ObjectID="_1714251132" r:id="rId23"/>
        </w:object>
      </w:r>
      <w:r>
        <w:rPr>
          <w:rFonts w:hint="eastAsia"/>
        </w:rPr>
        <w:t>，</w:t>
      </w:r>
      <w:r w:rsidR="00FA21F9" w:rsidRPr="00FA21F9">
        <w:rPr>
          <w:position w:val="-14"/>
        </w:rPr>
        <w:object w:dxaOrig="2720" w:dyaOrig="400">
          <v:shape id="_x0000_i1085" type="#_x0000_t75" style="width:135.75pt;height:20.25pt" o:ole="">
            <v:imagedata r:id="rId24" o:title=""/>
          </v:shape>
          <o:OLEObject Type="Embed" ProgID="Equation.DSMT4" ShapeID="_x0000_i1085" DrawAspect="Content" ObjectID="_1714251133" r:id="rId25"/>
        </w:object>
      </w:r>
      <w:r w:rsidR="005C56D2">
        <w:rPr>
          <w:rFonts w:hint="eastAsia"/>
          <w:lang w:eastAsia="zh-CN"/>
        </w:rPr>
        <w:t>为</w:t>
      </w:r>
      <w:r w:rsidR="005C56D2">
        <w:rPr>
          <w:rFonts w:hint="eastAsia"/>
        </w:rPr>
        <w:t>第</w:t>
      </w:r>
      <w:r w:rsidR="005C56D2" w:rsidRPr="00A9525C">
        <w:rPr>
          <w:position w:val="-6"/>
        </w:rPr>
        <w:object w:dxaOrig="139" w:dyaOrig="260">
          <v:shape id="_x0000_i1080" type="#_x0000_t75" style="width:6.75pt;height:12.75pt" o:ole="">
            <v:imagedata r:id="rId18" o:title=""/>
          </v:shape>
          <o:OLEObject Type="Embed" ProgID="Equation.DSMT4" ShapeID="_x0000_i1080" DrawAspect="Content" ObjectID="_1714251134" r:id="rId26"/>
        </w:object>
      </w:r>
      <w:r w:rsidR="005C56D2">
        <w:rPr>
          <w:rFonts w:hint="eastAsia"/>
        </w:rPr>
        <w:t>个</w:t>
      </w:r>
      <w:r w:rsidR="005C56D2">
        <w:rPr>
          <w:rFonts w:hint="eastAsia"/>
          <w:lang w:eastAsia="zh-CN"/>
        </w:rPr>
        <w:t>embedding</w:t>
      </w:r>
      <w:r w:rsidR="005C56D2">
        <w:rPr>
          <w:rFonts w:hint="eastAsia"/>
          <w:lang w:eastAsia="zh-CN"/>
        </w:rPr>
        <w:t>字典，</w:t>
      </w:r>
      <w:r w:rsidR="00FA21F9" w:rsidRPr="005C56D2">
        <w:rPr>
          <w:position w:val="-14"/>
        </w:rPr>
        <w:object w:dxaOrig="840" w:dyaOrig="400">
          <v:shape id="_x0000_i1087" type="#_x0000_t75" style="width:42pt;height:20.25pt" o:ole="">
            <v:imagedata r:id="rId27" o:title=""/>
          </v:shape>
          <o:OLEObject Type="Embed" ProgID="Equation.DSMT4" ShapeID="_x0000_i1087" DrawAspect="Content" ObjectID="_1714251135" r:id="rId28"/>
        </w:object>
      </w:r>
      <w:r w:rsidR="00FA21F9">
        <w:rPr>
          <w:rFonts w:hint="eastAsia"/>
          <w:lang w:eastAsia="zh-CN"/>
        </w:rPr>
        <w:t>是</w:t>
      </w:r>
      <w:r w:rsidR="00FA21F9" w:rsidRPr="00FA21F9">
        <w:rPr>
          <w:position w:val="-4"/>
          <w:lang w:eastAsia="zh-CN"/>
        </w:rPr>
        <w:object w:dxaOrig="260" w:dyaOrig="260">
          <v:shape id="_x0000_i1090" type="#_x0000_t75" style="width:12.75pt;height:12.75pt" o:ole="">
            <v:imagedata r:id="rId29" o:title=""/>
          </v:shape>
          <o:OLEObject Type="Embed" ProgID="Equation.DSMT4" ShapeID="_x0000_i1090" DrawAspect="Content" ObjectID="_1714251136" r:id="rId30"/>
        </w:object>
      </w:r>
      <w:r w:rsidR="00854A85">
        <w:rPr>
          <w:rFonts w:hint="eastAsia"/>
          <w:lang w:eastAsia="zh-CN"/>
        </w:rPr>
        <w:t>维度的</w:t>
      </w:r>
      <w:r w:rsidR="00854A85">
        <w:rPr>
          <w:rFonts w:hint="eastAsia"/>
          <w:lang w:eastAsia="zh-CN"/>
        </w:rPr>
        <w:t>embedding</w:t>
      </w:r>
      <w:r w:rsidR="00854A85">
        <w:rPr>
          <w:rFonts w:hint="eastAsia"/>
          <w:lang w:eastAsia="zh-CN"/>
        </w:rPr>
        <w:t>向量</w:t>
      </w:r>
      <w:r w:rsidR="00364B65">
        <w:rPr>
          <w:rFonts w:hint="eastAsia"/>
          <w:lang w:eastAsia="zh-CN"/>
        </w:rPr>
        <w:t>。</w:t>
      </w:r>
    </w:p>
    <w:p w:rsidR="00364B65" w:rsidRDefault="00364B65" w:rsidP="00A9525C">
      <w:pPr>
        <w:pStyle w:val="afff9"/>
        <w:ind w:firstLine="480"/>
      </w:pPr>
      <w:r>
        <w:rPr>
          <w:rFonts w:hint="eastAsia"/>
          <w:lang w:eastAsia="zh-CN"/>
        </w:rPr>
        <w:t>如果</w:t>
      </w:r>
      <w:r w:rsidRPr="00A9525C">
        <w:rPr>
          <w:position w:val="-12"/>
        </w:rPr>
        <w:object w:dxaOrig="180" w:dyaOrig="360">
          <v:shape id="_x0000_i1091" type="#_x0000_t75" style="width:9pt;height:18pt" o:ole="">
            <v:imagedata r:id="rId20" o:title=""/>
          </v:shape>
          <o:OLEObject Type="Embed" ProgID="Equation.DSMT4" ShapeID="_x0000_i1091" DrawAspect="Content" ObjectID="_1714251137" r:id="rId31"/>
        </w:object>
      </w:r>
      <w:r>
        <w:rPr>
          <w:rFonts w:hint="eastAsia"/>
          <w:lang w:eastAsia="zh-CN"/>
        </w:rPr>
        <w:t>是一个</w:t>
      </w:r>
      <w:r>
        <w:rPr>
          <w:rFonts w:hint="eastAsia"/>
          <w:lang w:eastAsia="zh-CN"/>
        </w:rPr>
        <w:t>one</w:t>
      </w:r>
      <w:r>
        <w:t>-hot</w:t>
      </w:r>
      <w:r>
        <w:rPr>
          <w:rFonts w:hint="eastAsia"/>
          <w:lang w:eastAsia="zh-CN"/>
        </w:rPr>
        <w:t>向量，且</w:t>
      </w:r>
      <w:r w:rsidRPr="00A9525C">
        <w:rPr>
          <w:position w:val="-12"/>
        </w:rPr>
        <w:object w:dxaOrig="780" w:dyaOrig="360">
          <v:shape id="_x0000_i1094" type="#_x0000_t75" style="width:39pt;height:18pt" o:ole="">
            <v:imagedata r:id="rId32" o:title=""/>
          </v:shape>
          <o:OLEObject Type="Embed" ProgID="Equation.DSMT4" ShapeID="_x0000_i1094" DrawAspect="Content" ObjectID="_1714251138" r:id="rId33"/>
        </w:object>
      </w:r>
      <w:r>
        <w:rPr>
          <w:rFonts w:hint="eastAsia"/>
          <w:lang w:eastAsia="zh-CN"/>
        </w:rPr>
        <w:t>，则</w:t>
      </w:r>
      <w:r w:rsidRPr="00A9525C">
        <w:rPr>
          <w:position w:val="-12"/>
        </w:rPr>
        <w:object w:dxaOrig="180" w:dyaOrig="360">
          <v:shape id="_x0000_i1095" type="#_x0000_t75" style="width:9pt;height:18pt" o:ole="">
            <v:imagedata r:id="rId20" o:title=""/>
          </v:shape>
          <o:OLEObject Type="Embed" ProgID="Equation.DSMT4" ShapeID="_x0000_i1095" DrawAspect="Content" ObjectID="_1714251139" r:id="rId34"/>
        </w:object>
      </w:r>
      <w:r>
        <w:rPr>
          <w:rFonts w:hint="eastAsia"/>
          <w:lang w:eastAsia="zh-CN"/>
        </w:rPr>
        <w:t>的</w:t>
      </w:r>
      <w:r>
        <w:rPr>
          <w:rFonts w:hint="eastAsia"/>
          <w:lang w:eastAsia="zh-CN"/>
        </w:rPr>
        <w:t>embedding</w:t>
      </w:r>
      <w:r>
        <w:rPr>
          <w:rFonts w:hint="eastAsia"/>
          <w:lang w:eastAsia="zh-CN"/>
        </w:rPr>
        <w:t>表示是一个单一向量</w:t>
      </w:r>
      <w:r w:rsidRPr="005C56D2">
        <w:rPr>
          <w:position w:val="-14"/>
        </w:rPr>
        <w:object w:dxaOrig="940" w:dyaOrig="400">
          <v:shape id="_x0000_i1106" type="#_x0000_t75" style="width:47.25pt;height:20.25pt" o:ole="">
            <v:imagedata r:id="rId35" o:title=""/>
          </v:shape>
          <o:OLEObject Type="Embed" ProgID="Equation.DSMT4" ShapeID="_x0000_i1106" DrawAspect="Content" ObjectID="_1714251140" r:id="rId36"/>
        </w:object>
      </w:r>
      <w:r>
        <w:rPr>
          <w:rFonts w:hint="eastAsia"/>
          <w:lang w:eastAsia="zh-CN"/>
        </w:rPr>
        <w:t>。</w:t>
      </w:r>
    </w:p>
    <w:p w:rsidR="00364B65" w:rsidRDefault="00364B65" w:rsidP="00364B65">
      <w:pPr>
        <w:pStyle w:val="afff9"/>
        <w:ind w:firstLine="480"/>
      </w:pPr>
      <w:r>
        <w:rPr>
          <w:rFonts w:hint="eastAsia"/>
          <w:lang w:eastAsia="zh-CN"/>
        </w:rPr>
        <w:t>如果</w:t>
      </w:r>
      <w:r w:rsidRPr="00A9525C">
        <w:rPr>
          <w:position w:val="-12"/>
        </w:rPr>
        <w:object w:dxaOrig="180" w:dyaOrig="360">
          <v:shape id="_x0000_i1099" type="#_x0000_t75" style="width:9pt;height:18pt" o:ole="">
            <v:imagedata r:id="rId20" o:title=""/>
          </v:shape>
          <o:OLEObject Type="Embed" ProgID="Equation.DSMT4" ShapeID="_x0000_i1099" DrawAspect="Content" ObjectID="_1714251141" r:id="rId37"/>
        </w:object>
      </w:r>
      <w:r>
        <w:rPr>
          <w:rFonts w:hint="eastAsia"/>
          <w:lang w:eastAsia="zh-CN"/>
        </w:rPr>
        <w:t>是一个</w:t>
      </w:r>
      <w:r>
        <w:rPr>
          <w:rFonts w:hint="eastAsia"/>
          <w:lang w:eastAsia="zh-CN"/>
        </w:rPr>
        <w:t>multi</w:t>
      </w:r>
      <w:r>
        <w:t>-hot</w:t>
      </w:r>
      <w:r>
        <w:rPr>
          <w:rFonts w:hint="eastAsia"/>
          <w:lang w:eastAsia="zh-CN"/>
        </w:rPr>
        <w:t>向量，且</w:t>
      </w:r>
      <w:r w:rsidRPr="00A9525C">
        <w:rPr>
          <w:position w:val="-12"/>
        </w:rPr>
        <w:object w:dxaOrig="2320" w:dyaOrig="360">
          <v:shape id="_x0000_i1104" type="#_x0000_t75" style="width:116.25pt;height:18pt" o:ole="">
            <v:imagedata r:id="rId38" o:title=""/>
          </v:shape>
          <o:OLEObject Type="Embed" ProgID="Equation.DSMT4" ShapeID="_x0000_i1104" DrawAspect="Content" ObjectID="_1714251142" r:id="rId39"/>
        </w:object>
      </w:r>
      <w:r>
        <w:rPr>
          <w:rFonts w:hint="eastAsia"/>
          <w:lang w:eastAsia="zh-CN"/>
        </w:rPr>
        <w:t>，则</w:t>
      </w:r>
      <w:r w:rsidRPr="00A9525C">
        <w:rPr>
          <w:position w:val="-12"/>
        </w:rPr>
        <w:object w:dxaOrig="180" w:dyaOrig="360">
          <v:shape id="_x0000_i1101" type="#_x0000_t75" style="width:9pt;height:18pt" o:ole="">
            <v:imagedata r:id="rId20" o:title=""/>
          </v:shape>
          <o:OLEObject Type="Embed" ProgID="Equation.DSMT4" ShapeID="_x0000_i1101" DrawAspect="Content" ObjectID="_1714251143" r:id="rId40"/>
        </w:object>
      </w:r>
      <w:r>
        <w:rPr>
          <w:rFonts w:hint="eastAsia"/>
          <w:lang w:eastAsia="zh-CN"/>
        </w:rPr>
        <w:t>的</w:t>
      </w:r>
      <w:r>
        <w:rPr>
          <w:rFonts w:hint="eastAsia"/>
          <w:lang w:eastAsia="zh-CN"/>
        </w:rPr>
        <w:t>embedding</w:t>
      </w:r>
      <w:r>
        <w:rPr>
          <w:rFonts w:hint="eastAsia"/>
          <w:lang w:eastAsia="zh-CN"/>
        </w:rPr>
        <w:t>表示是一个向量</w:t>
      </w:r>
      <w:r w:rsidRPr="005C56D2">
        <w:rPr>
          <w:position w:val="-14"/>
        </w:rPr>
        <w:object w:dxaOrig="2180" w:dyaOrig="400">
          <v:shape id="_x0000_i1108" type="#_x0000_t75" style="width:108.75pt;height:20.25pt" o:ole="">
            <v:imagedata r:id="rId41" o:title=""/>
          </v:shape>
          <o:OLEObject Type="Embed" ProgID="Equation.DSMT4" ShapeID="_x0000_i1108" DrawAspect="Content" ObjectID="_1714251144" r:id="rId42"/>
        </w:object>
      </w:r>
      <w:r>
        <w:rPr>
          <w:rFonts w:hint="eastAsia"/>
          <w:lang w:eastAsia="zh-CN"/>
        </w:rPr>
        <w:t>。</w:t>
      </w:r>
    </w:p>
    <w:p w:rsidR="00364B65" w:rsidRPr="00AE76DA" w:rsidRDefault="002B6EFE" w:rsidP="00A9525C">
      <w:pPr>
        <w:pStyle w:val="afff9"/>
        <w:ind w:firstLine="480"/>
        <w:rPr>
          <w:rFonts w:hint="eastAsia"/>
          <w:lang w:val="en-US"/>
        </w:rPr>
      </w:pPr>
      <w:r w:rsidRPr="002B6EFE">
        <w:rPr>
          <w:rFonts w:hint="eastAsia"/>
          <w:lang w:val="en-US"/>
        </w:rPr>
        <w:t>不同的用户有不同数量的历史行为，即</w:t>
      </w:r>
      <w:r w:rsidRPr="002B6EFE">
        <w:rPr>
          <w:rFonts w:hint="eastAsia"/>
          <w:lang w:val="en-US"/>
        </w:rPr>
        <w:t>multi-hot</w:t>
      </w:r>
      <w:r w:rsidRPr="002B6EFE">
        <w:rPr>
          <w:rFonts w:hint="eastAsia"/>
          <w:lang w:val="en-US"/>
        </w:rPr>
        <w:t>行为特征的向量会导致所产生的</w:t>
      </w:r>
      <w:r w:rsidRPr="002B6EFE">
        <w:rPr>
          <w:rFonts w:hint="eastAsia"/>
          <w:lang w:val="en-US"/>
        </w:rPr>
        <w:t>embedding</w:t>
      </w:r>
      <w:r w:rsidRPr="002B6EFE">
        <w:rPr>
          <w:rFonts w:hint="eastAsia"/>
          <w:lang w:val="en-US"/>
        </w:rPr>
        <w:t>向量列表的长度不同，而全连接需要固定长度的输入。一个通用的方法去转化</w:t>
      </w:r>
      <w:r w:rsidRPr="002B6EFE">
        <w:rPr>
          <w:rFonts w:hint="eastAsia"/>
          <w:lang w:val="en-US"/>
        </w:rPr>
        <w:t>embedding</w:t>
      </w:r>
      <w:r w:rsidRPr="002B6EFE">
        <w:rPr>
          <w:rFonts w:hint="eastAsia"/>
          <w:lang w:val="en-US"/>
        </w:rPr>
        <w:t>向量列表是通过</w:t>
      </w:r>
      <w:r w:rsidRPr="002B6EFE">
        <w:rPr>
          <w:rFonts w:hint="eastAsia"/>
          <w:lang w:val="en-US"/>
        </w:rPr>
        <w:t>Pooling</w:t>
      </w:r>
      <w:r w:rsidRPr="002B6EFE">
        <w:rPr>
          <w:rFonts w:hint="eastAsia"/>
          <w:lang w:val="en-US"/>
        </w:rPr>
        <w:t>层去获得固定长度：</w:t>
      </w:r>
      <w:bookmarkStart w:id="2" w:name="_GoBack"/>
      <w:bookmarkEnd w:id="2"/>
    </w:p>
    <w:p w:rsidR="00C2734E" w:rsidRDefault="00F72A26" w:rsidP="00FD4D8E">
      <w:pPr>
        <w:pStyle w:val="4"/>
        <w:rPr>
          <w:lang w:eastAsia="zh-CN"/>
        </w:rPr>
      </w:pPr>
      <w:r>
        <w:rPr>
          <w:lang w:eastAsia="zh-CN"/>
        </w:rPr>
        <w:t>S</w:t>
      </w:r>
      <w:r w:rsidR="00C2734E">
        <w:rPr>
          <w:rFonts w:hint="eastAsia"/>
          <w:lang w:eastAsia="zh-CN"/>
        </w:rPr>
        <w:t>tacking</w:t>
      </w:r>
    </w:p>
    <w:p w:rsidR="00ED41E9" w:rsidRDefault="00F72A26" w:rsidP="00ED41E9">
      <w:pPr>
        <w:rPr>
          <w:lang w:eastAsia="zh-CN"/>
        </w:rPr>
      </w:pPr>
      <w:r>
        <w:rPr>
          <w:rFonts w:hint="eastAsia"/>
          <w:lang w:eastAsia="zh-CN"/>
        </w:rPr>
        <w:t>处理完</w:t>
      </w:r>
      <w:r w:rsidR="00C2734E" w:rsidRPr="00C2734E">
        <w:rPr>
          <w:rFonts w:hint="eastAsia"/>
          <w:lang w:eastAsia="zh-CN"/>
        </w:rPr>
        <w:t>类别型特征</w:t>
      </w:r>
      <w:r>
        <w:rPr>
          <w:rFonts w:hint="eastAsia"/>
          <w:lang w:eastAsia="zh-CN"/>
        </w:rPr>
        <w:t>，</w:t>
      </w:r>
      <w:r w:rsidR="00C2734E" w:rsidRPr="00C2734E">
        <w:rPr>
          <w:rFonts w:hint="eastAsia"/>
          <w:lang w:eastAsia="zh-CN"/>
        </w:rPr>
        <w:t>把连续型特征规范化之后，和嵌入向量</w:t>
      </w:r>
      <w:r w:rsidR="00C2734E" w:rsidRPr="00C2734E">
        <w:rPr>
          <w:rFonts w:hint="eastAsia"/>
          <w:lang w:eastAsia="zh-CN"/>
        </w:rPr>
        <w:t>stacking</w:t>
      </w:r>
      <w:r w:rsidR="00C2734E" w:rsidRPr="00C2734E">
        <w:rPr>
          <w:rFonts w:hint="eastAsia"/>
          <w:lang w:eastAsia="zh-CN"/>
        </w:rPr>
        <w:t>到一起，就得到了原始的输入：</w:t>
      </w:r>
    </w:p>
    <w:p w:rsidR="00AF119D" w:rsidRPr="000A51CB" w:rsidRDefault="00195CC0" w:rsidP="00AF119D">
      <w:pPr>
        <w:ind w:firstLineChars="0" w:firstLine="0"/>
        <w:jc w:val="center"/>
        <w:rPr>
          <w:lang w:eastAsia="zh-CN"/>
        </w:rPr>
      </w:pPr>
      <w:r w:rsidRPr="004111BF">
        <w:rPr>
          <w:position w:val="-14"/>
          <w:lang w:eastAsia="zh-CN"/>
        </w:rPr>
        <w:object w:dxaOrig="3560" w:dyaOrig="400">
          <v:shape id="_x0000_i1026" type="#_x0000_t75" style="width:177.75pt;height:20.25pt" o:ole="">
            <v:imagedata r:id="rId43" o:title=""/>
          </v:shape>
          <o:OLEObject Type="Embed" ProgID="Equation.DSMT4" ShapeID="_x0000_i1026" DrawAspect="Content" ObjectID="_1714251145" r:id="rId44"/>
        </w:object>
      </w:r>
    </w:p>
    <w:p w:rsidR="004111BF" w:rsidRDefault="007E2FD7" w:rsidP="00733732">
      <w:pPr>
        <w:pStyle w:val="3"/>
        <w:spacing w:before="120"/>
      </w:pPr>
      <w:r w:rsidRPr="007E2FD7">
        <w:lastRenderedPageBreak/>
        <w:t>Cross Network</w:t>
      </w:r>
      <w:r w:rsidR="00733732">
        <w:rPr>
          <w:rFonts w:hint="eastAsia"/>
        </w:rPr>
        <w:t>（</w:t>
      </w:r>
      <w:r w:rsidR="00733732" w:rsidRPr="00733732">
        <w:rPr>
          <w:rFonts w:hint="eastAsia"/>
        </w:rPr>
        <w:t>自动化特征显式交叉</w:t>
      </w:r>
      <w:r w:rsidR="00733732">
        <w:rPr>
          <w:rFonts w:hint="eastAsia"/>
        </w:rPr>
        <w:t>）</w:t>
      </w:r>
    </w:p>
    <w:p w:rsidR="004111BF" w:rsidRDefault="00281DFA" w:rsidP="004111BF">
      <w:pPr>
        <w:rPr>
          <w:lang w:eastAsia="zh-CN"/>
        </w:rPr>
      </w:pPr>
      <w:r>
        <w:rPr>
          <w:rFonts w:hint="eastAsia"/>
          <w:lang w:eastAsia="zh-CN"/>
        </w:rPr>
        <w:t>该层用来高效地学习组合特征。</w:t>
      </w:r>
      <w:r w:rsidR="0005392F">
        <w:rPr>
          <w:rFonts w:hint="eastAsia"/>
          <w:lang w:eastAsia="zh-CN"/>
        </w:rPr>
        <w:t>形式如下</w:t>
      </w:r>
      <w:r w:rsidR="00B43C5F">
        <w:rPr>
          <w:rFonts w:hint="eastAsia"/>
          <w:lang w:eastAsia="zh-CN"/>
        </w:rPr>
        <w:t>：</w:t>
      </w:r>
    </w:p>
    <w:p w:rsidR="004111BF" w:rsidRDefault="00195CC0" w:rsidP="00434C0C">
      <w:pPr>
        <w:ind w:firstLineChars="0" w:firstLine="0"/>
        <w:jc w:val="center"/>
        <w:rPr>
          <w:lang w:eastAsia="zh-CN"/>
        </w:rPr>
      </w:pPr>
      <w:r w:rsidRPr="004111BF">
        <w:rPr>
          <w:position w:val="-14"/>
          <w:lang w:eastAsia="zh-CN"/>
        </w:rPr>
        <w:object w:dxaOrig="3800" w:dyaOrig="400">
          <v:shape id="_x0000_i1027" type="#_x0000_t75" style="width:189.75pt;height:20.25pt" o:ole="">
            <v:imagedata r:id="rId45" o:title=""/>
          </v:shape>
          <o:OLEObject Type="Embed" ProgID="Equation.DSMT4" ShapeID="_x0000_i1027" DrawAspect="Content" ObjectID="_1714251146" r:id="rId46"/>
        </w:object>
      </w:r>
    </w:p>
    <w:p w:rsidR="00195CC0" w:rsidRDefault="00195CC0" w:rsidP="00195CC0">
      <w:pPr>
        <w:pStyle w:val="afff9"/>
        <w:ind w:firstLine="480"/>
      </w:pPr>
      <w:r>
        <w:rPr>
          <w:rFonts w:hint="eastAsia"/>
          <w:lang w:eastAsia="zh-CN"/>
        </w:rPr>
        <w:t>其中：</w:t>
      </w:r>
    </w:p>
    <w:p w:rsidR="00195CC0" w:rsidRDefault="00195CC0" w:rsidP="00195CC0">
      <w:pPr>
        <w:pStyle w:val="afff9"/>
        <w:ind w:firstLine="480"/>
        <w:rPr>
          <w:lang w:eastAsia="zh-CN"/>
        </w:rPr>
      </w:pPr>
      <w:r w:rsidRPr="00195CC0">
        <w:rPr>
          <w:position w:val="-12"/>
          <w:lang w:eastAsia="zh-CN"/>
        </w:rPr>
        <w:object w:dxaOrig="240" w:dyaOrig="360">
          <v:shape id="_x0000_i1028" type="#_x0000_t75" style="width:12pt;height:18pt" o:ole="">
            <v:imagedata r:id="rId47" o:title=""/>
          </v:shape>
          <o:OLEObject Type="Embed" ProgID="Equation.DSMT4" ShapeID="_x0000_i1028" DrawAspect="Content" ObjectID="_1714251147" r:id="rId48"/>
        </w:object>
      </w:r>
      <w:r>
        <w:rPr>
          <w:rFonts w:hint="eastAsia"/>
          <w:lang w:eastAsia="zh-CN"/>
        </w:rPr>
        <w:t>——第</w:t>
      </w:r>
      <w:r w:rsidRPr="00195CC0">
        <w:rPr>
          <w:position w:val="-6"/>
          <w:lang w:eastAsia="zh-CN"/>
        </w:rPr>
        <w:object w:dxaOrig="139" w:dyaOrig="279">
          <v:shape id="_x0000_i1029" type="#_x0000_t75" style="width:6.75pt;height:14.25pt" o:ole="">
            <v:imagedata r:id="rId49" o:title=""/>
          </v:shape>
          <o:OLEObject Type="Embed" ProgID="Equation.DSMT4" ShapeID="_x0000_i1029" DrawAspect="Content" ObjectID="_1714251148" r:id="rId50"/>
        </w:object>
      </w:r>
      <w:r>
        <w:rPr>
          <w:rFonts w:hint="eastAsia"/>
          <w:lang w:eastAsia="zh-CN"/>
        </w:rPr>
        <w:t>层交叉网络的输出</w:t>
      </w:r>
      <w:r w:rsidR="0007751E">
        <w:rPr>
          <w:rFonts w:hint="eastAsia"/>
          <w:lang w:eastAsia="zh-CN"/>
        </w:rPr>
        <w:t>；</w:t>
      </w:r>
    </w:p>
    <w:p w:rsidR="0007751E" w:rsidRPr="004111BF" w:rsidRDefault="0007751E" w:rsidP="00195CC0">
      <w:pPr>
        <w:pStyle w:val="afff9"/>
        <w:ind w:firstLine="480"/>
      </w:pPr>
      <w:r w:rsidRPr="0007751E">
        <w:rPr>
          <w:position w:val="-12"/>
          <w:lang w:eastAsia="zh-CN"/>
        </w:rPr>
        <w:object w:dxaOrig="279" w:dyaOrig="360">
          <v:shape id="_x0000_i1030" type="#_x0000_t75" style="width:14.25pt;height:18pt" o:ole="">
            <v:imagedata r:id="rId51" o:title=""/>
          </v:shape>
          <o:OLEObject Type="Embed" ProgID="Equation.DSMT4" ShapeID="_x0000_i1030" DrawAspect="Content" ObjectID="_1714251149" r:id="rId52"/>
        </w:object>
      </w:r>
      <w:r>
        <w:rPr>
          <w:rFonts w:hint="eastAsia"/>
          <w:lang w:eastAsia="zh-CN"/>
        </w:rPr>
        <w:t>、</w:t>
      </w:r>
      <w:r w:rsidRPr="0007751E">
        <w:rPr>
          <w:position w:val="-12"/>
          <w:lang w:eastAsia="zh-CN"/>
        </w:rPr>
        <w:object w:dxaOrig="220" w:dyaOrig="360">
          <v:shape id="_x0000_i1031" type="#_x0000_t75" style="width:11.25pt;height:18pt" o:ole="">
            <v:imagedata r:id="rId53" o:title=""/>
          </v:shape>
          <o:OLEObject Type="Embed" ProgID="Equation.DSMT4" ShapeID="_x0000_i1031" DrawAspect="Content" ObjectID="_1714251150" r:id="rId54"/>
        </w:object>
      </w:r>
      <w:r>
        <w:rPr>
          <w:rFonts w:hint="eastAsia"/>
          <w:lang w:eastAsia="zh-CN"/>
        </w:rPr>
        <w:t>——第</w:t>
      </w:r>
      <w:r w:rsidRPr="00195CC0">
        <w:rPr>
          <w:position w:val="-6"/>
          <w:lang w:eastAsia="zh-CN"/>
        </w:rPr>
        <w:object w:dxaOrig="139" w:dyaOrig="279">
          <v:shape id="_x0000_i1032" type="#_x0000_t75" style="width:6.75pt;height:14.25pt" o:ole="">
            <v:imagedata r:id="rId49" o:title=""/>
          </v:shape>
          <o:OLEObject Type="Embed" ProgID="Equation.DSMT4" ShapeID="_x0000_i1032" DrawAspect="Content" ObjectID="_1714251151" r:id="rId55"/>
        </w:object>
      </w:r>
      <w:r>
        <w:rPr>
          <w:rFonts w:hint="eastAsia"/>
          <w:lang w:eastAsia="zh-CN"/>
        </w:rPr>
        <w:t>层交叉网络的权重参数和偏置项；</w:t>
      </w:r>
    </w:p>
    <w:p w:rsidR="007625F7" w:rsidRDefault="004111BF" w:rsidP="00733732">
      <w:pPr>
        <w:rPr>
          <w:lang w:eastAsia="zh-CN"/>
        </w:rPr>
      </w:pPr>
      <w:r w:rsidRPr="004111BF">
        <w:rPr>
          <w:rFonts w:hint="eastAsia"/>
          <w:lang w:eastAsia="zh-CN"/>
        </w:rPr>
        <w:t>每一层的输出都是上一层的输出加上</w:t>
      </w:r>
      <w:r w:rsidR="007625F7">
        <w:rPr>
          <w:rFonts w:hint="eastAsia"/>
          <w:lang w:eastAsia="zh-CN"/>
        </w:rPr>
        <w:t>特征交叉函数</w:t>
      </w:r>
      <w:r w:rsidR="007625F7" w:rsidRPr="004111BF">
        <w:rPr>
          <w:position w:val="-14"/>
          <w:lang w:eastAsia="zh-CN"/>
        </w:rPr>
        <w:object w:dxaOrig="1340" w:dyaOrig="400">
          <v:shape id="_x0000_i1033" type="#_x0000_t75" style="width:66.75pt;height:20.25pt" o:ole="">
            <v:imagedata r:id="rId56" o:title=""/>
          </v:shape>
          <o:OLEObject Type="Embed" ProgID="Equation.DSMT4" ShapeID="_x0000_i1033" DrawAspect="Content" ObjectID="_1714251152" r:id="rId57"/>
        </w:object>
      </w:r>
      <w:r w:rsidRPr="004111BF">
        <w:rPr>
          <w:rFonts w:hint="eastAsia"/>
          <w:lang w:eastAsia="zh-CN"/>
        </w:rPr>
        <w:t>。</w:t>
      </w:r>
      <w:r w:rsidR="00B201AA">
        <w:rPr>
          <w:rFonts w:hint="eastAsia"/>
          <w:lang w:eastAsia="zh-CN"/>
        </w:rPr>
        <w:t>即，</w:t>
      </w:r>
      <w:r w:rsidR="007625F7" w:rsidRPr="004111BF">
        <w:rPr>
          <w:position w:val="-14"/>
          <w:lang w:eastAsia="zh-CN"/>
        </w:rPr>
        <w:object w:dxaOrig="2180" w:dyaOrig="400">
          <v:shape id="_x0000_i1034" type="#_x0000_t75" style="width:108.75pt;height:20.25pt" o:ole="">
            <v:imagedata r:id="rId58" o:title=""/>
          </v:shape>
          <o:OLEObject Type="Embed" ProgID="Equation.DSMT4" ShapeID="_x0000_i1034" DrawAspect="Content" ObjectID="_1714251153" r:id="rId59"/>
        </w:object>
      </w:r>
      <w:r w:rsidRPr="004111BF">
        <w:rPr>
          <w:rFonts w:hint="eastAsia"/>
          <w:lang w:eastAsia="zh-CN"/>
        </w:rPr>
        <w:t>就是在拟合该层输出和上一层输出的残差。</w:t>
      </w:r>
    </w:p>
    <w:p w:rsidR="007625F7" w:rsidRDefault="00CC2E5C" w:rsidP="00733732">
      <w:pPr>
        <w:rPr>
          <w:lang w:eastAsia="zh-CN"/>
        </w:rPr>
      </w:pPr>
      <w:r>
        <w:rPr>
          <w:rFonts w:hint="eastAsia"/>
          <w:lang w:eastAsia="zh-CN"/>
        </w:rPr>
        <w:t>为了方便说明交叉</w:t>
      </w:r>
      <w:r w:rsidR="00B12E90">
        <w:rPr>
          <w:rFonts w:hint="eastAsia"/>
          <w:lang w:eastAsia="zh-CN"/>
        </w:rPr>
        <w:t>特征</w:t>
      </w:r>
      <w:r>
        <w:rPr>
          <w:rFonts w:hint="eastAsia"/>
          <w:lang w:eastAsia="zh-CN"/>
        </w:rPr>
        <w:t>的形式</w:t>
      </w:r>
      <w:r w:rsidR="00B12E90">
        <w:rPr>
          <w:rFonts w:hint="eastAsia"/>
          <w:lang w:eastAsia="zh-CN"/>
        </w:rPr>
        <w:t>，</w:t>
      </w:r>
      <w:r w:rsidR="00B12E90" w:rsidRPr="00CC2E5C">
        <w:rPr>
          <w:position w:val="-12"/>
          <w:lang w:eastAsia="zh-CN"/>
        </w:rPr>
        <w:object w:dxaOrig="260" w:dyaOrig="360">
          <v:shape id="_x0000_i1035" type="#_x0000_t75" style="width:12.75pt;height:18pt" o:ole="">
            <v:imagedata r:id="rId60" o:title=""/>
          </v:shape>
          <o:OLEObject Type="Embed" ProgID="Equation.DSMT4" ShapeID="_x0000_i1035" DrawAspect="Content" ObjectID="_1714251154" r:id="rId61"/>
        </w:object>
      </w:r>
      <w:r w:rsidR="00B12E90">
        <w:rPr>
          <w:rFonts w:hint="eastAsia"/>
          <w:lang w:eastAsia="zh-CN"/>
        </w:rPr>
        <w:t>是</w:t>
      </w:r>
      <w:r w:rsidR="00B12E90">
        <w:rPr>
          <w:lang w:eastAsia="zh-CN"/>
        </w:rPr>
        <w:t>2</w:t>
      </w:r>
      <w:r w:rsidR="00B12E90">
        <w:rPr>
          <w:rFonts w:hint="eastAsia"/>
          <w:lang w:eastAsia="zh-CN"/>
        </w:rPr>
        <w:t>维向量，令</w:t>
      </w:r>
      <w:r w:rsidR="00B12E90" w:rsidRPr="004111BF">
        <w:rPr>
          <w:position w:val="-14"/>
          <w:lang w:eastAsia="zh-CN"/>
        </w:rPr>
        <w:object w:dxaOrig="1480" w:dyaOrig="400">
          <v:shape id="_x0000_i1036" type="#_x0000_t75" style="width:74.25pt;height:20.25pt" o:ole="">
            <v:imagedata r:id="rId62" o:title=""/>
          </v:shape>
          <o:OLEObject Type="Embed" ProgID="Equation.DSMT4" ShapeID="_x0000_i1036" DrawAspect="Content" ObjectID="_1714251155" r:id="rId63"/>
        </w:object>
      </w:r>
    </w:p>
    <w:p w:rsidR="007625F7" w:rsidRDefault="00D35807" w:rsidP="00D35807">
      <w:pPr>
        <w:ind w:firstLineChars="0" w:firstLine="0"/>
        <w:jc w:val="center"/>
        <w:rPr>
          <w:lang w:eastAsia="zh-CN"/>
        </w:rPr>
      </w:pPr>
      <w:r w:rsidRPr="00D35807">
        <w:rPr>
          <w:position w:val="-98"/>
          <w:lang w:eastAsia="zh-CN"/>
        </w:rPr>
        <w:object w:dxaOrig="6100" w:dyaOrig="2100">
          <v:shape id="_x0000_i1037" type="#_x0000_t75" style="width:304.5pt;height:105.75pt" o:ole="">
            <v:imagedata r:id="rId64" o:title=""/>
          </v:shape>
          <o:OLEObject Type="Embed" ProgID="Equation.DSMT4" ShapeID="_x0000_i1037" DrawAspect="Content" ObjectID="_1714251156" r:id="rId65"/>
        </w:object>
      </w:r>
    </w:p>
    <w:p w:rsidR="00837F61" w:rsidRDefault="00D35807" w:rsidP="00733732">
      <w:pPr>
        <w:rPr>
          <w:lang w:eastAsia="zh-CN"/>
        </w:rPr>
      </w:pPr>
      <w:r>
        <w:rPr>
          <w:rFonts w:hint="eastAsia"/>
          <w:lang w:eastAsia="zh-CN"/>
        </w:rPr>
        <w:t>从上式可以看出</w:t>
      </w:r>
      <w:r w:rsidR="00DB3492">
        <w:rPr>
          <w:rFonts w:hint="eastAsia"/>
          <w:lang w:eastAsia="zh-CN"/>
        </w:rPr>
        <w:t xml:space="preserve">Cross </w:t>
      </w:r>
      <w:r w:rsidR="00DB3492">
        <w:rPr>
          <w:lang w:eastAsia="zh-CN"/>
        </w:rPr>
        <w:t>N</w:t>
      </w:r>
      <w:r w:rsidR="00DB3492">
        <w:rPr>
          <w:rFonts w:hint="eastAsia"/>
          <w:lang w:eastAsia="zh-CN"/>
        </w:rPr>
        <w:t>etwork</w:t>
      </w:r>
      <w:r w:rsidR="0037632C">
        <w:rPr>
          <w:rFonts w:hint="eastAsia"/>
          <w:lang w:eastAsia="zh-CN"/>
        </w:rPr>
        <w:t>叠加到</w:t>
      </w:r>
      <w:r w:rsidR="0037632C" w:rsidRPr="00195CC0">
        <w:rPr>
          <w:position w:val="-6"/>
          <w:lang w:eastAsia="zh-CN"/>
        </w:rPr>
        <w:object w:dxaOrig="139" w:dyaOrig="279">
          <v:shape id="_x0000_i1038" type="#_x0000_t75" style="width:6.75pt;height:14.25pt" o:ole="">
            <v:imagedata r:id="rId49" o:title=""/>
          </v:shape>
          <o:OLEObject Type="Embed" ProgID="Equation.DSMT4" ShapeID="_x0000_i1038" DrawAspect="Content" ObjectID="_1714251157" r:id="rId66"/>
        </w:object>
      </w:r>
      <w:r w:rsidR="0037632C">
        <w:rPr>
          <w:rFonts w:hint="eastAsia"/>
          <w:lang w:eastAsia="zh-CN"/>
        </w:rPr>
        <w:t>层时</w:t>
      </w:r>
      <w:r w:rsidR="00733732">
        <w:rPr>
          <w:rFonts w:hint="eastAsia"/>
          <w:lang w:eastAsia="zh-CN"/>
        </w:rPr>
        <w:t>，</w:t>
      </w:r>
      <w:r w:rsidR="0037632C">
        <w:rPr>
          <w:rFonts w:hint="eastAsia"/>
          <w:lang w:eastAsia="zh-CN"/>
        </w:rPr>
        <w:t>可以</w:t>
      </w:r>
      <w:r w:rsidR="00733732">
        <w:rPr>
          <w:rFonts w:hint="eastAsia"/>
          <w:lang w:eastAsia="zh-CN"/>
        </w:rPr>
        <w:t>得到</w:t>
      </w:r>
      <w:r w:rsidR="00E76470" w:rsidRPr="00195CC0">
        <w:rPr>
          <w:position w:val="-6"/>
          <w:lang w:eastAsia="zh-CN"/>
        </w:rPr>
        <w:object w:dxaOrig="440" w:dyaOrig="279">
          <v:shape id="_x0000_i1039" type="#_x0000_t75" style="width:21pt;height:14.25pt" o:ole="">
            <v:imagedata r:id="rId67" o:title=""/>
          </v:shape>
          <o:OLEObject Type="Embed" ProgID="Equation.DSMT4" ShapeID="_x0000_i1039" DrawAspect="Content" ObjectID="_1714251158" r:id="rId68"/>
        </w:object>
      </w:r>
      <w:r w:rsidR="00E76470">
        <w:rPr>
          <w:rFonts w:hint="eastAsia"/>
          <w:lang w:eastAsia="zh-CN"/>
        </w:rPr>
        <w:t>阶的</w:t>
      </w:r>
      <w:r w:rsidR="00733732">
        <w:rPr>
          <w:rFonts w:hint="eastAsia"/>
          <w:lang w:eastAsia="zh-CN"/>
        </w:rPr>
        <w:t>特征交叉</w:t>
      </w:r>
      <w:r w:rsidR="00E76470">
        <w:rPr>
          <w:rFonts w:hint="eastAsia"/>
          <w:lang w:eastAsia="zh-CN"/>
        </w:rPr>
        <w:t>，并包含所有的交叉组合</w:t>
      </w:r>
      <w:r w:rsidR="00733732">
        <w:rPr>
          <w:rFonts w:hint="eastAsia"/>
          <w:lang w:eastAsia="zh-CN"/>
        </w:rPr>
        <w:t>。因此</w:t>
      </w:r>
      <w:r w:rsidR="009F63EE">
        <w:rPr>
          <w:rFonts w:hint="eastAsia"/>
          <w:lang w:eastAsia="zh-CN"/>
        </w:rPr>
        <w:t xml:space="preserve">Cross </w:t>
      </w:r>
      <w:r w:rsidR="009F63EE">
        <w:rPr>
          <w:lang w:eastAsia="zh-CN"/>
        </w:rPr>
        <w:t>N</w:t>
      </w:r>
      <w:r w:rsidR="00733732">
        <w:rPr>
          <w:rFonts w:hint="eastAsia"/>
          <w:lang w:eastAsia="zh-CN"/>
        </w:rPr>
        <w:t>etwork</w:t>
      </w:r>
      <w:r w:rsidR="00DB3492">
        <w:rPr>
          <w:rFonts w:hint="eastAsia"/>
          <w:lang w:eastAsia="zh-CN"/>
        </w:rPr>
        <w:t>可以</w:t>
      </w:r>
      <w:r w:rsidR="00733732">
        <w:rPr>
          <w:rFonts w:hint="eastAsia"/>
          <w:lang w:eastAsia="zh-CN"/>
        </w:rPr>
        <w:t>通过对叠加层数的控制，可以高效地学习出低维的特征交叉组合，避免了人工特征工程</w:t>
      </w:r>
      <w:r w:rsidR="00DB3492">
        <w:rPr>
          <w:rFonts w:hint="eastAsia"/>
          <w:lang w:eastAsia="zh-CN"/>
        </w:rPr>
        <w:t>，同时克服了</w:t>
      </w:r>
      <w:r w:rsidR="004314A3" w:rsidRPr="004314A3">
        <w:rPr>
          <w:rFonts w:hint="eastAsia"/>
          <w:lang w:eastAsia="zh-CN"/>
        </w:rPr>
        <w:t>传统</w:t>
      </w:r>
      <w:r w:rsidR="004314A3" w:rsidRPr="004314A3">
        <w:rPr>
          <w:rFonts w:hint="eastAsia"/>
          <w:lang w:eastAsia="zh-CN"/>
        </w:rPr>
        <w:t>DNN</w:t>
      </w:r>
      <w:r w:rsidR="00DB3492">
        <w:rPr>
          <w:rFonts w:hint="eastAsia"/>
          <w:lang w:eastAsia="zh-CN"/>
        </w:rPr>
        <w:t>提取</w:t>
      </w:r>
      <w:r w:rsidR="004314A3" w:rsidRPr="004314A3">
        <w:rPr>
          <w:rFonts w:hint="eastAsia"/>
          <w:lang w:eastAsia="zh-CN"/>
        </w:rPr>
        <w:t>高阶特征</w:t>
      </w:r>
      <w:r w:rsidR="00DB3492">
        <w:rPr>
          <w:rFonts w:hint="eastAsia"/>
          <w:lang w:eastAsia="zh-CN"/>
        </w:rPr>
        <w:t>效率</w:t>
      </w:r>
      <w:r w:rsidR="004314A3" w:rsidRPr="004314A3">
        <w:rPr>
          <w:rFonts w:hint="eastAsia"/>
          <w:lang w:eastAsia="zh-CN"/>
        </w:rPr>
        <w:t>不高</w:t>
      </w:r>
      <w:r w:rsidR="00DB3492">
        <w:rPr>
          <w:rFonts w:hint="eastAsia"/>
          <w:lang w:eastAsia="zh-CN"/>
        </w:rPr>
        <w:t>的缺点。</w:t>
      </w:r>
    </w:p>
    <w:p w:rsidR="00837F61" w:rsidRDefault="00837F61" w:rsidP="00733732">
      <w:pPr>
        <w:rPr>
          <w:lang w:eastAsia="zh-CN"/>
        </w:rPr>
      </w:pPr>
    </w:p>
    <w:p w:rsidR="00837F61" w:rsidRDefault="00837F61" w:rsidP="00733732">
      <w:pPr>
        <w:rPr>
          <w:lang w:eastAsia="zh-CN"/>
        </w:rPr>
      </w:pPr>
    </w:p>
    <w:p w:rsidR="00837F61" w:rsidRDefault="00837F61" w:rsidP="00733732">
      <w:pPr>
        <w:rPr>
          <w:lang w:eastAsia="zh-CN"/>
        </w:rPr>
      </w:pPr>
    </w:p>
    <w:p w:rsidR="00733732" w:rsidRDefault="004314A3" w:rsidP="00733732">
      <w:pPr>
        <w:rPr>
          <w:lang w:eastAsia="zh-CN"/>
        </w:rPr>
      </w:pPr>
      <w:r w:rsidRPr="004314A3">
        <w:rPr>
          <w:rFonts w:hint="eastAsia"/>
          <w:lang w:eastAsia="zh-CN"/>
        </w:rPr>
        <w:t>Cross Network</w:t>
      </w:r>
      <w:r w:rsidRPr="004314A3">
        <w:rPr>
          <w:rFonts w:hint="eastAsia"/>
          <w:lang w:eastAsia="zh-CN"/>
        </w:rPr>
        <w:t>通过调整结构层数能够构造出有限阶（</w:t>
      </w:r>
      <w:r w:rsidRPr="004314A3">
        <w:rPr>
          <w:rFonts w:hint="eastAsia"/>
          <w:lang w:eastAsia="zh-CN"/>
        </w:rPr>
        <w:t>bounded-degree</w:t>
      </w:r>
      <w:r w:rsidRPr="004314A3">
        <w:rPr>
          <w:rFonts w:hint="eastAsia"/>
          <w:lang w:eastAsia="zh-CN"/>
        </w:rPr>
        <w:t>）交叉特征，对特征进行显式交叉编码，在精简模型参数的同时有效的提高了模型的表征能力。</w:t>
      </w:r>
    </w:p>
    <w:p w:rsidR="00733732" w:rsidRDefault="00733732" w:rsidP="00733732">
      <w:pPr>
        <w:rPr>
          <w:lang w:eastAsia="zh-CN"/>
        </w:rPr>
      </w:pPr>
    </w:p>
    <w:p w:rsidR="00B004A1" w:rsidRDefault="000A51CB" w:rsidP="004111BF">
      <w:pPr>
        <w:ind w:firstLineChars="0" w:firstLine="0"/>
        <w:jc w:val="center"/>
        <w:rPr>
          <w:lang w:eastAsia="zh-CN"/>
        </w:rPr>
      </w:pPr>
      <w:r>
        <w:rPr>
          <w:noProof/>
          <w:lang w:eastAsia="zh-CN" w:bidi="ar-SA"/>
        </w:rPr>
        <w:lastRenderedPageBreak/>
        <w:drawing>
          <wp:inline distT="0" distB="0" distL="0" distR="0" wp14:anchorId="3B8E1965" wp14:editId="55710A43">
            <wp:extent cx="5219700" cy="28968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5127" r="4245"/>
                    <a:stretch/>
                  </pic:blipFill>
                  <pic:spPr bwMode="auto">
                    <a:xfrm>
                      <a:off x="0" y="0"/>
                      <a:ext cx="5219700" cy="2896870"/>
                    </a:xfrm>
                    <a:prstGeom prst="rect">
                      <a:avLst/>
                    </a:prstGeom>
                    <a:ln>
                      <a:noFill/>
                    </a:ln>
                    <a:extLst>
                      <a:ext uri="{53640926-AAD7-44D8-BBD7-CCE9431645EC}">
                        <a14:shadowObscured xmlns:a14="http://schemas.microsoft.com/office/drawing/2010/main"/>
                      </a:ext>
                    </a:extLst>
                  </pic:spPr>
                </pic:pic>
              </a:graphicData>
            </a:graphic>
          </wp:inline>
        </w:drawing>
      </w:r>
    </w:p>
    <w:p w:rsidR="00195CC0" w:rsidRDefault="00195CC0" w:rsidP="00733732">
      <w:pPr>
        <w:pStyle w:val="afff9"/>
        <w:ind w:firstLine="480"/>
      </w:pPr>
    </w:p>
    <w:p w:rsidR="00B004A1" w:rsidRDefault="00FD4D8E" w:rsidP="00733732">
      <w:pPr>
        <w:pStyle w:val="afff9"/>
        <w:ind w:firstLine="480"/>
      </w:pPr>
      <w:r>
        <w:rPr>
          <w:rFonts w:hint="eastAsia"/>
        </w:rPr>
        <w:t>复杂度分析</w:t>
      </w:r>
    </w:p>
    <w:p w:rsidR="00434C0C" w:rsidRDefault="00434C0C" w:rsidP="00434C0C">
      <w:pPr>
        <w:rPr>
          <w:lang w:eastAsia="zh-CN"/>
        </w:rPr>
      </w:pPr>
      <w:r>
        <w:rPr>
          <w:rFonts w:hint="eastAsia"/>
          <w:lang w:eastAsia="zh-CN"/>
        </w:rPr>
        <w:t>Cross Network</w:t>
      </w:r>
      <w:r>
        <w:rPr>
          <w:rFonts w:hint="eastAsia"/>
          <w:lang w:eastAsia="zh-CN"/>
        </w:rPr>
        <w:t>特殊的网络结构使得</w:t>
      </w:r>
      <w:r w:rsidR="00837F61">
        <w:rPr>
          <w:rFonts w:hint="eastAsia"/>
          <w:lang w:eastAsia="zh-CN"/>
        </w:rPr>
        <w:t>交叉特征</w:t>
      </w:r>
      <w:r>
        <w:rPr>
          <w:rFonts w:hint="eastAsia"/>
          <w:lang w:eastAsia="zh-CN"/>
        </w:rPr>
        <w:t>的阶数随着</w:t>
      </w:r>
      <w:r w:rsidR="00837F61">
        <w:rPr>
          <w:rFonts w:hint="eastAsia"/>
          <w:lang w:eastAsia="zh-CN"/>
        </w:rPr>
        <w:t>网络层数</w:t>
      </w:r>
      <w:r>
        <w:rPr>
          <w:rFonts w:hint="eastAsia"/>
          <w:lang w:eastAsia="zh-CN"/>
        </w:rPr>
        <w:t>的增加而增加。假设一共有</w:t>
      </w:r>
      <w:r>
        <w:rPr>
          <w:rFonts w:hint="eastAsia"/>
          <w:lang w:eastAsia="zh-CN"/>
        </w:rPr>
        <w:t>Lc</w:t>
      </w:r>
      <w:r>
        <w:rPr>
          <w:rFonts w:hint="eastAsia"/>
          <w:lang w:eastAsia="zh-CN"/>
        </w:rPr>
        <w:t>层</w:t>
      </w:r>
      <w:r>
        <w:rPr>
          <w:rFonts w:hint="eastAsia"/>
          <w:lang w:eastAsia="zh-CN"/>
        </w:rPr>
        <w:t>cross layer</w:t>
      </w:r>
      <w:r>
        <w:rPr>
          <w:rFonts w:hint="eastAsia"/>
          <w:lang w:eastAsia="zh-CN"/>
        </w:rPr>
        <w:t>，起始输入</w:t>
      </w:r>
      <w:r>
        <w:rPr>
          <w:rFonts w:hint="eastAsia"/>
          <w:lang w:eastAsia="zh-CN"/>
        </w:rPr>
        <w:t>x0</w:t>
      </w:r>
      <w:r>
        <w:rPr>
          <w:rFonts w:hint="eastAsia"/>
          <w:lang w:eastAsia="zh-CN"/>
        </w:rPr>
        <w:t>的维度为</w:t>
      </w:r>
      <w:r>
        <w:rPr>
          <w:rFonts w:hint="eastAsia"/>
          <w:lang w:eastAsia="zh-CN"/>
        </w:rPr>
        <w:t>d</w:t>
      </w:r>
      <w:r w:rsidR="0058769A">
        <w:rPr>
          <w:rFonts w:hint="eastAsia"/>
          <w:lang w:eastAsia="zh-CN"/>
        </w:rPr>
        <w:t>，</w:t>
      </w:r>
      <w:r w:rsidR="0058769A" w:rsidRPr="0058769A">
        <w:rPr>
          <w:rFonts w:hint="eastAsia"/>
          <w:lang w:eastAsia="zh-CN"/>
        </w:rPr>
        <w:t>因为每一层的</w:t>
      </w:r>
      <w:r w:rsidR="0058769A" w:rsidRPr="0058769A">
        <w:rPr>
          <w:rFonts w:hint="eastAsia"/>
          <w:lang w:eastAsia="zh-CN"/>
        </w:rPr>
        <w:t>W</w:t>
      </w:r>
      <w:r w:rsidR="0058769A" w:rsidRPr="0058769A">
        <w:rPr>
          <w:rFonts w:hint="eastAsia"/>
          <w:lang w:eastAsia="zh-CN"/>
        </w:rPr>
        <w:t>和</w:t>
      </w:r>
      <w:r w:rsidR="0058769A" w:rsidRPr="0058769A">
        <w:rPr>
          <w:rFonts w:hint="eastAsia"/>
          <w:lang w:eastAsia="zh-CN"/>
        </w:rPr>
        <w:t>b</w:t>
      </w:r>
      <w:r w:rsidR="0058769A" w:rsidRPr="0058769A">
        <w:rPr>
          <w:rFonts w:hint="eastAsia"/>
          <w:lang w:eastAsia="zh-CN"/>
        </w:rPr>
        <w:t>都是</w:t>
      </w:r>
      <w:r w:rsidR="0058769A" w:rsidRPr="0058769A">
        <w:rPr>
          <w:rFonts w:hint="eastAsia"/>
          <w:lang w:eastAsia="zh-CN"/>
        </w:rPr>
        <w:t>d</w:t>
      </w:r>
      <w:r w:rsidR="0058769A">
        <w:rPr>
          <w:rFonts w:hint="eastAsia"/>
          <w:lang w:eastAsia="zh-CN"/>
        </w:rPr>
        <w:t>维度的，</w:t>
      </w:r>
      <w:r>
        <w:rPr>
          <w:rFonts w:hint="eastAsia"/>
          <w:lang w:eastAsia="zh-CN"/>
        </w:rPr>
        <w:t>那么整个</w:t>
      </w:r>
      <w:r>
        <w:rPr>
          <w:rFonts w:hint="eastAsia"/>
          <w:lang w:eastAsia="zh-CN"/>
        </w:rPr>
        <w:t>cross network</w:t>
      </w:r>
      <w:r>
        <w:rPr>
          <w:rFonts w:hint="eastAsia"/>
          <w:lang w:eastAsia="zh-CN"/>
        </w:rPr>
        <w:t>的参数个数为</w:t>
      </w:r>
      <w:r w:rsidR="0072556F">
        <w:rPr>
          <w:rFonts w:hint="eastAsia"/>
          <w:lang w:eastAsia="zh-CN"/>
        </w:rPr>
        <w:t>：</w:t>
      </w:r>
    </w:p>
    <w:p w:rsidR="0072556F" w:rsidRDefault="00D40857" w:rsidP="00D40857">
      <w:pPr>
        <w:ind w:firstLineChars="0" w:firstLine="0"/>
        <w:jc w:val="center"/>
        <w:rPr>
          <w:lang w:eastAsia="zh-CN"/>
        </w:rPr>
      </w:pPr>
      <w:r w:rsidRPr="00D40857">
        <w:rPr>
          <w:position w:val="-12"/>
          <w:lang w:eastAsia="zh-CN"/>
        </w:rPr>
        <w:object w:dxaOrig="920" w:dyaOrig="360">
          <v:shape id="_x0000_i1040" type="#_x0000_t75" style="width:45.75pt;height:18pt" o:ole="">
            <v:imagedata r:id="rId70" o:title=""/>
          </v:shape>
          <o:OLEObject Type="Embed" ProgID="Equation.DSMT4" ShapeID="_x0000_i1040" DrawAspect="Content" ObjectID="_1714251159" r:id="rId71"/>
        </w:object>
      </w:r>
    </w:p>
    <w:p w:rsidR="00434C0C" w:rsidRDefault="00AF119D" w:rsidP="007222A5">
      <w:pPr>
        <w:rPr>
          <w:lang w:eastAsia="zh-CN"/>
        </w:rPr>
      </w:pPr>
      <w:r w:rsidRPr="00AF119D">
        <w:rPr>
          <w:rFonts w:hint="eastAsia"/>
          <w:lang w:eastAsia="zh-CN"/>
        </w:rPr>
        <w:t>从上式可以发现，复杂度是输入维度</w:t>
      </w:r>
      <w:r w:rsidRPr="00AF119D">
        <w:rPr>
          <w:rFonts w:hint="eastAsia"/>
          <w:lang w:eastAsia="zh-CN"/>
        </w:rPr>
        <w:t>d</w:t>
      </w:r>
      <w:r w:rsidRPr="00AF119D">
        <w:rPr>
          <w:rFonts w:hint="eastAsia"/>
          <w:lang w:eastAsia="zh-CN"/>
        </w:rPr>
        <w:t>的线性函数。所以相比于</w:t>
      </w:r>
      <w:r w:rsidRPr="00AF119D">
        <w:rPr>
          <w:rFonts w:hint="eastAsia"/>
          <w:lang w:eastAsia="zh-CN"/>
        </w:rPr>
        <w:t>deep network</w:t>
      </w:r>
      <w:r w:rsidRPr="00AF119D">
        <w:rPr>
          <w:rFonts w:hint="eastAsia"/>
          <w:lang w:eastAsia="zh-CN"/>
        </w:rPr>
        <w:t>，</w:t>
      </w:r>
      <w:r w:rsidRPr="00AF119D">
        <w:rPr>
          <w:rFonts w:hint="eastAsia"/>
          <w:lang w:eastAsia="zh-CN"/>
        </w:rPr>
        <w:t>cross network</w:t>
      </w:r>
      <w:r w:rsidRPr="00AF119D">
        <w:rPr>
          <w:rFonts w:hint="eastAsia"/>
          <w:lang w:eastAsia="zh-CN"/>
        </w:rPr>
        <w:t>引入的复杂度微不足道。</w:t>
      </w:r>
    </w:p>
    <w:p w:rsidR="004314A3" w:rsidRDefault="004314A3" w:rsidP="007678B4">
      <w:pPr>
        <w:rPr>
          <w:lang w:eastAsia="zh-CN"/>
        </w:rPr>
      </w:pPr>
      <w:r>
        <w:rPr>
          <w:rFonts w:hint="eastAsia"/>
          <w:lang w:eastAsia="zh-CN"/>
        </w:rPr>
        <w:t>因为</w:t>
      </w:r>
      <w:r w:rsidRPr="004314A3">
        <w:rPr>
          <w:position w:val="-12"/>
          <w:lang w:eastAsia="zh-CN"/>
        </w:rPr>
        <w:object w:dxaOrig="1800" w:dyaOrig="380">
          <v:shape id="_x0000_i1041" type="#_x0000_t75" style="width:90pt;height:19.5pt" o:ole="">
            <v:imagedata r:id="rId72" o:title=""/>
          </v:shape>
          <o:OLEObject Type="Embed" ProgID="Equation.DSMT4" ShapeID="_x0000_i1041" DrawAspect="Content" ObjectID="_1714251160" r:id="rId73"/>
        </w:object>
      </w:r>
      <w:r>
        <w:rPr>
          <w:rFonts w:hint="eastAsia"/>
          <w:lang w:eastAsia="zh-CN"/>
        </w:rPr>
        <w:t>，先计算</w:t>
      </w:r>
      <w:r w:rsidRPr="004314A3">
        <w:rPr>
          <w:position w:val="-12"/>
          <w:lang w:eastAsia="zh-CN"/>
        </w:rPr>
        <w:object w:dxaOrig="499" w:dyaOrig="380">
          <v:shape id="_x0000_i1042" type="#_x0000_t75" style="width:24.75pt;height:18.75pt" o:ole="">
            <v:imagedata r:id="rId74" o:title=""/>
          </v:shape>
          <o:OLEObject Type="Embed" ProgID="Equation.DSMT4" ShapeID="_x0000_i1042" DrawAspect="Content" ObjectID="_1714251161" r:id="rId75"/>
        </w:object>
      </w:r>
      <w:r>
        <w:rPr>
          <w:rFonts w:hint="eastAsia"/>
          <w:lang w:eastAsia="zh-CN"/>
        </w:rPr>
        <w:t>得到一个标量，然后再计算与</w:t>
      </w:r>
      <w:r w:rsidRPr="004314A3">
        <w:rPr>
          <w:position w:val="-12"/>
          <w:lang w:eastAsia="zh-CN"/>
        </w:rPr>
        <w:object w:dxaOrig="260" w:dyaOrig="360">
          <v:shape id="_x0000_i1043" type="#_x0000_t75" style="width:12.75pt;height:18pt" o:ole="">
            <v:imagedata r:id="rId76" o:title=""/>
          </v:shape>
          <o:OLEObject Type="Embed" ProgID="Equation.DSMT4" ShapeID="_x0000_i1043" DrawAspect="Content" ObjectID="_1714251162" r:id="rId77"/>
        </w:object>
      </w:r>
      <w:r>
        <w:rPr>
          <w:rFonts w:hint="eastAsia"/>
          <w:lang w:eastAsia="zh-CN"/>
        </w:rPr>
        <w:t>的乘积</w:t>
      </w:r>
      <w:r w:rsidR="007222A5">
        <w:rPr>
          <w:rFonts w:hint="eastAsia"/>
          <w:lang w:eastAsia="zh-CN"/>
        </w:rPr>
        <w:t>，这样就不</w:t>
      </w:r>
      <w:r w:rsidR="007222A5" w:rsidRPr="00AF119D">
        <w:rPr>
          <w:rFonts w:hint="eastAsia"/>
          <w:lang w:eastAsia="zh-CN"/>
        </w:rPr>
        <w:t>用计算并存储整个的矩阵就可以得到所有的</w:t>
      </w:r>
      <w:r w:rsidR="007222A5" w:rsidRPr="00AF119D">
        <w:rPr>
          <w:rFonts w:hint="eastAsia"/>
          <w:lang w:eastAsia="zh-CN"/>
        </w:rPr>
        <w:t>cross terms</w:t>
      </w:r>
      <w:r w:rsidR="007222A5" w:rsidRPr="00AF119D">
        <w:rPr>
          <w:rFonts w:hint="eastAsia"/>
          <w:lang w:eastAsia="zh-CN"/>
        </w:rPr>
        <w:t>。</w:t>
      </w:r>
    </w:p>
    <w:p w:rsidR="00AF119D" w:rsidRDefault="00AF119D" w:rsidP="007678B4">
      <w:pPr>
        <w:rPr>
          <w:lang w:eastAsia="zh-CN"/>
        </w:rPr>
      </w:pPr>
    </w:p>
    <w:p w:rsidR="00AF119D" w:rsidRDefault="00903F01" w:rsidP="00733732">
      <w:pPr>
        <w:pStyle w:val="3"/>
        <w:spacing w:before="120"/>
      </w:pPr>
      <w:r w:rsidRPr="00AF119D">
        <w:rPr>
          <w:rFonts w:hint="eastAsia"/>
        </w:rPr>
        <w:t>Deep Network</w:t>
      </w:r>
      <w:r w:rsidR="00733732">
        <w:rPr>
          <w:rFonts w:hint="eastAsia"/>
        </w:rPr>
        <w:t>（</w:t>
      </w:r>
      <w:r w:rsidR="00733732" w:rsidRPr="00733732">
        <w:rPr>
          <w:rFonts w:hint="eastAsia"/>
        </w:rPr>
        <w:t>特征隐式交叉</w:t>
      </w:r>
      <w:r w:rsidR="00733732">
        <w:rPr>
          <w:rFonts w:hint="eastAsia"/>
        </w:rPr>
        <w:t>）</w:t>
      </w:r>
    </w:p>
    <w:p w:rsidR="007222A5" w:rsidRDefault="007222A5" w:rsidP="007678B4">
      <w:pPr>
        <w:rPr>
          <w:lang w:eastAsia="zh-CN"/>
        </w:rPr>
      </w:pPr>
      <w:r w:rsidRPr="00AF119D">
        <w:rPr>
          <w:rFonts w:hint="eastAsia"/>
          <w:lang w:eastAsia="zh-CN"/>
        </w:rPr>
        <w:t>因为</w:t>
      </w:r>
      <w:r w:rsidRPr="00AF119D">
        <w:rPr>
          <w:rFonts w:hint="eastAsia"/>
          <w:lang w:eastAsia="zh-CN"/>
        </w:rPr>
        <w:t>cross network</w:t>
      </w:r>
      <w:r w:rsidRPr="00AF119D">
        <w:rPr>
          <w:rFonts w:hint="eastAsia"/>
          <w:lang w:eastAsia="zh-CN"/>
        </w:rPr>
        <w:t>的参数比较少导致它的表达能力受限，为了能够学习高度非线性的组合特征，</w:t>
      </w:r>
      <w:r w:rsidRPr="00AF119D">
        <w:rPr>
          <w:rFonts w:hint="eastAsia"/>
          <w:lang w:eastAsia="zh-CN"/>
        </w:rPr>
        <w:t>DCN</w:t>
      </w:r>
      <w:r w:rsidRPr="00AF119D">
        <w:rPr>
          <w:rFonts w:hint="eastAsia"/>
          <w:lang w:eastAsia="zh-CN"/>
        </w:rPr>
        <w:t>并行的引入了</w:t>
      </w:r>
      <w:r w:rsidRPr="00AF119D">
        <w:rPr>
          <w:rFonts w:hint="eastAsia"/>
          <w:lang w:eastAsia="zh-CN"/>
        </w:rPr>
        <w:t>Deep Network</w:t>
      </w:r>
      <w:r w:rsidRPr="00AF119D">
        <w:rPr>
          <w:rFonts w:hint="eastAsia"/>
          <w:lang w:eastAsia="zh-CN"/>
        </w:rPr>
        <w:t>。</w:t>
      </w:r>
      <w:r w:rsidRPr="00AF119D">
        <w:rPr>
          <w:rFonts w:hint="eastAsia"/>
          <w:lang w:eastAsia="zh-CN"/>
        </w:rPr>
        <w:t>Deep Network</w:t>
      </w:r>
      <w:r>
        <w:rPr>
          <w:rFonts w:hint="eastAsia"/>
          <w:lang w:eastAsia="zh-CN"/>
        </w:rPr>
        <w:t>是一个前向传播的全连接神经网络</w:t>
      </w:r>
      <w:r w:rsidR="00E52C76" w:rsidRPr="00E52C76">
        <w:rPr>
          <w:rFonts w:hint="eastAsia"/>
          <w:lang w:eastAsia="zh-CN"/>
        </w:rPr>
        <w:t>。</w:t>
      </w:r>
    </w:p>
    <w:p w:rsidR="007222A5" w:rsidRDefault="00587CF6" w:rsidP="007222A5">
      <w:pPr>
        <w:ind w:firstLineChars="0" w:firstLine="0"/>
        <w:jc w:val="center"/>
        <w:rPr>
          <w:lang w:eastAsia="zh-CN"/>
        </w:rPr>
      </w:pPr>
      <w:r w:rsidRPr="007222A5">
        <w:rPr>
          <w:position w:val="-12"/>
          <w:lang w:eastAsia="zh-CN"/>
        </w:rPr>
        <w:object w:dxaOrig="1760" w:dyaOrig="360">
          <v:shape id="_x0000_i1044" type="#_x0000_t75" style="width:87.75pt;height:18pt" o:ole="">
            <v:imagedata r:id="rId78" o:title=""/>
          </v:shape>
          <o:OLEObject Type="Embed" ProgID="Equation.DSMT4" ShapeID="_x0000_i1044" DrawAspect="Content" ObjectID="_1714251163" r:id="rId79"/>
        </w:object>
      </w:r>
    </w:p>
    <w:p w:rsidR="00587CF6" w:rsidRDefault="00587CF6" w:rsidP="00587CF6">
      <w:pPr>
        <w:pStyle w:val="afff9"/>
        <w:ind w:firstLine="480"/>
      </w:pPr>
      <w:r>
        <w:rPr>
          <w:rFonts w:hint="eastAsia"/>
          <w:lang w:eastAsia="zh-CN"/>
        </w:rPr>
        <w:t>其中：</w:t>
      </w:r>
    </w:p>
    <w:p w:rsidR="00587CF6" w:rsidRDefault="00587CF6" w:rsidP="00587CF6">
      <w:pPr>
        <w:pStyle w:val="afff9"/>
        <w:ind w:firstLine="480"/>
        <w:rPr>
          <w:lang w:eastAsia="zh-CN"/>
        </w:rPr>
      </w:pPr>
      <w:r w:rsidRPr="00195CC0">
        <w:rPr>
          <w:position w:val="-12"/>
          <w:lang w:eastAsia="zh-CN"/>
        </w:rPr>
        <w:object w:dxaOrig="240" w:dyaOrig="360">
          <v:shape id="_x0000_i1045" type="#_x0000_t75" style="width:12pt;height:18pt" o:ole="">
            <v:imagedata r:id="rId80" o:title=""/>
          </v:shape>
          <o:OLEObject Type="Embed" ProgID="Equation.DSMT4" ShapeID="_x0000_i1045" DrawAspect="Content" ObjectID="_1714251164" r:id="rId81"/>
        </w:object>
      </w:r>
      <w:r>
        <w:rPr>
          <w:rFonts w:hint="eastAsia"/>
          <w:lang w:eastAsia="zh-CN"/>
        </w:rPr>
        <w:t>——第</w:t>
      </w:r>
      <w:r w:rsidRPr="00195CC0">
        <w:rPr>
          <w:position w:val="-6"/>
          <w:lang w:eastAsia="zh-CN"/>
        </w:rPr>
        <w:object w:dxaOrig="139" w:dyaOrig="279">
          <v:shape id="_x0000_i1046" type="#_x0000_t75" style="width:6.75pt;height:14.25pt" o:ole="">
            <v:imagedata r:id="rId49" o:title=""/>
          </v:shape>
          <o:OLEObject Type="Embed" ProgID="Equation.DSMT4" ShapeID="_x0000_i1046" DrawAspect="Content" ObjectID="_1714251165" r:id="rId82"/>
        </w:object>
      </w:r>
      <w:r>
        <w:rPr>
          <w:rFonts w:hint="eastAsia"/>
          <w:lang w:eastAsia="zh-CN"/>
        </w:rPr>
        <w:t>层网络的输出；</w:t>
      </w:r>
    </w:p>
    <w:p w:rsidR="00587CF6" w:rsidRDefault="00587CF6" w:rsidP="00587CF6">
      <w:pPr>
        <w:pStyle w:val="afff9"/>
        <w:ind w:firstLine="480"/>
        <w:rPr>
          <w:lang w:eastAsia="zh-CN"/>
        </w:rPr>
      </w:pPr>
      <w:r w:rsidRPr="0007751E">
        <w:rPr>
          <w:position w:val="-12"/>
          <w:lang w:eastAsia="zh-CN"/>
        </w:rPr>
        <w:object w:dxaOrig="300" w:dyaOrig="360">
          <v:shape id="_x0000_i1047" type="#_x0000_t75" style="width:15pt;height:18pt" o:ole="">
            <v:imagedata r:id="rId83" o:title=""/>
          </v:shape>
          <o:OLEObject Type="Embed" ProgID="Equation.DSMT4" ShapeID="_x0000_i1047" DrawAspect="Content" ObjectID="_1714251166" r:id="rId84"/>
        </w:object>
      </w:r>
      <w:r>
        <w:rPr>
          <w:rFonts w:hint="eastAsia"/>
          <w:lang w:eastAsia="zh-CN"/>
        </w:rPr>
        <w:t>、</w:t>
      </w:r>
      <w:r w:rsidRPr="0007751E">
        <w:rPr>
          <w:position w:val="-12"/>
          <w:lang w:eastAsia="zh-CN"/>
        </w:rPr>
        <w:object w:dxaOrig="220" w:dyaOrig="360">
          <v:shape id="_x0000_i1048" type="#_x0000_t75" style="width:11.25pt;height:18pt" o:ole="">
            <v:imagedata r:id="rId53" o:title=""/>
          </v:shape>
          <o:OLEObject Type="Embed" ProgID="Equation.DSMT4" ShapeID="_x0000_i1048" DrawAspect="Content" ObjectID="_1714251167" r:id="rId85"/>
        </w:object>
      </w:r>
      <w:r>
        <w:rPr>
          <w:rFonts w:hint="eastAsia"/>
          <w:lang w:eastAsia="zh-CN"/>
        </w:rPr>
        <w:t>——第</w:t>
      </w:r>
      <w:r w:rsidRPr="00195CC0">
        <w:rPr>
          <w:position w:val="-6"/>
          <w:lang w:eastAsia="zh-CN"/>
        </w:rPr>
        <w:object w:dxaOrig="139" w:dyaOrig="279">
          <v:shape id="_x0000_i1049" type="#_x0000_t75" style="width:6.75pt;height:14.25pt" o:ole="">
            <v:imagedata r:id="rId49" o:title=""/>
          </v:shape>
          <o:OLEObject Type="Embed" ProgID="Equation.DSMT4" ShapeID="_x0000_i1049" DrawAspect="Content" ObjectID="_1714251168" r:id="rId86"/>
        </w:object>
      </w:r>
      <w:r>
        <w:rPr>
          <w:rFonts w:hint="eastAsia"/>
          <w:lang w:eastAsia="zh-CN"/>
        </w:rPr>
        <w:t>层网络的权重参数和偏置项；</w:t>
      </w:r>
    </w:p>
    <w:p w:rsidR="009A7AD1" w:rsidRPr="004111BF" w:rsidRDefault="009A7AD1" w:rsidP="009A7AD1">
      <w:pPr>
        <w:pStyle w:val="afff9"/>
        <w:ind w:firstLine="480"/>
      </w:pPr>
      <w:r w:rsidRPr="009A7AD1">
        <w:rPr>
          <w:position w:val="-10"/>
          <w:lang w:eastAsia="zh-CN"/>
        </w:rPr>
        <w:object w:dxaOrig="240" w:dyaOrig="320">
          <v:shape id="_x0000_i1050" type="#_x0000_t75" style="width:12pt;height:15.75pt" o:ole="">
            <v:imagedata r:id="rId87" o:title=""/>
          </v:shape>
          <o:OLEObject Type="Embed" ProgID="Equation.DSMT4" ShapeID="_x0000_i1050" DrawAspect="Content" ObjectID="_1714251169" r:id="rId88"/>
        </w:object>
      </w:r>
      <w:r>
        <w:rPr>
          <w:rFonts w:hint="eastAsia"/>
          <w:lang w:eastAsia="zh-CN"/>
        </w:rPr>
        <w:t>——</w:t>
      </w:r>
      <w:r>
        <w:rPr>
          <w:rFonts w:hint="eastAsia"/>
          <w:lang w:eastAsia="zh-CN"/>
        </w:rPr>
        <w:t>relu</w:t>
      </w:r>
      <w:r>
        <w:rPr>
          <w:rFonts w:hint="eastAsia"/>
          <w:lang w:eastAsia="zh-CN"/>
        </w:rPr>
        <w:t>激活函数；</w:t>
      </w:r>
    </w:p>
    <w:p w:rsidR="009A7AD1" w:rsidRPr="004111BF" w:rsidRDefault="009A7AD1" w:rsidP="00587CF6">
      <w:pPr>
        <w:pStyle w:val="afff9"/>
        <w:ind w:firstLine="480"/>
      </w:pPr>
    </w:p>
    <w:p w:rsidR="00AF119D" w:rsidRDefault="00E52C76" w:rsidP="007678B4">
      <w:pPr>
        <w:rPr>
          <w:lang w:eastAsia="zh-CN"/>
        </w:rPr>
      </w:pPr>
      <w:r w:rsidRPr="00E52C76">
        <w:rPr>
          <w:rFonts w:hint="eastAsia"/>
          <w:lang w:eastAsia="zh-CN"/>
        </w:rPr>
        <w:lastRenderedPageBreak/>
        <w:t>假设输入</w:t>
      </w:r>
      <w:r w:rsidRPr="00E52C76">
        <w:rPr>
          <w:rFonts w:hint="eastAsia"/>
          <w:lang w:eastAsia="zh-CN"/>
        </w:rPr>
        <w:t>x0</w:t>
      </w:r>
      <w:r w:rsidRPr="00E52C76">
        <w:rPr>
          <w:rFonts w:hint="eastAsia"/>
          <w:lang w:eastAsia="zh-CN"/>
        </w:rPr>
        <w:t>维度为</w:t>
      </w:r>
      <w:r w:rsidRPr="00E52C76">
        <w:rPr>
          <w:rFonts w:hint="eastAsia"/>
          <w:lang w:eastAsia="zh-CN"/>
        </w:rPr>
        <w:t>d</w:t>
      </w:r>
      <w:r w:rsidRPr="00E52C76">
        <w:rPr>
          <w:rFonts w:hint="eastAsia"/>
          <w:lang w:eastAsia="zh-CN"/>
        </w:rPr>
        <w:t>，一共有</w:t>
      </w:r>
      <w:r w:rsidRPr="00E52C76">
        <w:rPr>
          <w:rFonts w:hint="eastAsia"/>
          <w:lang w:eastAsia="zh-CN"/>
        </w:rPr>
        <w:t>L</w:t>
      </w:r>
      <w:r w:rsidR="003C1E92">
        <w:rPr>
          <w:rFonts w:hint="eastAsia"/>
          <w:lang w:eastAsia="zh-CN"/>
        </w:rPr>
        <w:t>d</w:t>
      </w:r>
      <w:r w:rsidRPr="00E52C76">
        <w:rPr>
          <w:rFonts w:hint="eastAsia"/>
          <w:lang w:eastAsia="zh-CN"/>
        </w:rPr>
        <w:t>层神经网络，每一层的神经元个数都是</w:t>
      </w:r>
      <w:r w:rsidRPr="00E52C76">
        <w:rPr>
          <w:rFonts w:hint="eastAsia"/>
          <w:lang w:eastAsia="zh-CN"/>
        </w:rPr>
        <w:t>m</w:t>
      </w:r>
      <w:r w:rsidRPr="00E52C76">
        <w:rPr>
          <w:rFonts w:hint="eastAsia"/>
          <w:lang w:eastAsia="zh-CN"/>
        </w:rPr>
        <w:t>个。那么总的参数或者复杂度为：</w:t>
      </w:r>
    </w:p>
    <w:p w:rsidR="003C1E92" w:rsidRDefault="00624B37" w:rsidP="007A76A9">
      <w:pPr>
        <w:ind w:firstLineChars="0" w:firstLine="0"/>
        <w:jc w:val="center"/>
        <w:rPr>
          <w:lang w:eastAsia="zh-CN"/>
        </w:rPr>
      </w:pPr>
      <w:r w:rsidRPr="00D40857">
        <w:rPr>
          <w:position w:val="-12"/>
          <w:lang w:eastAsia="zh-CN"/>
        </w:rPr>
        <w:object w:dxaOrig="3159" w:dyaOrig="360">
          <v:shape id="_x0000_i1051" type="#_x0000_t75" style="width:158.25pt;height:18pt" o:ole="">
            <v:imagedata r:id="rId89" o:title=""/>
          </v:shape>
          <o:OLEObject Type="Embed" ProgID="Equation.DSMT4" ShapeID="_x0000_i1051" DrawAspect="Content" ObjectID="_1714251170" r:id="rId90"/>
        </w:object>
      </w:r>
    </w:p>
    <w:p w:rsidR="003C1E92" w:rsidRDefault="00265B22" w:rsidP="00265B22">
      <w:pPr>
        <w:pStyle w:val="3"/>
        <w:spacing w:before="120"/>
      </w:pPr>
      <w:r w:rsidRPr="00265B22">
        <w:t>Combination Layer</w:t>
      </w:r>
    </w:p>
    <w:p w:rsidR="00AF119D" w:rsidRDefault="00CD6F15" w:rsidP="007678B4">
      <w:pPr>
        <w:rPr>
          <w:lang w:eastAsia="zh-CN"/>
        </w:rPr>
      </w:pPr>
      <w:r w:rsidRPr="00CD6F15">
        <w:rPr>
          <w:rFonts w:hint="eastAsia"/>
          <w:lang w:eastAsia="zh-CN"/>
        </w:rPr>
        <w:t>Combination Layer</w:t>
      </w:r>
      <w:r w:rsidRPr="00CD6F15">
        <w:rPr>
          <w:rFonts w:hint="eastAsia"/>
          <w:lang w:eastAsia="zh-CN"/>
        </w:rPr>
        <w:t>把</w:t>
      </w:r>
      <w:r w:rsidRPr="00CD6F15">
        <w:rPr>
          <w:rFonts w:hint="eastAsia"/>
          <w:lang w:eastAsia="zh-CN"/>
        </w:rPr>
        <w:t>Cross Network</w:t>
      </w:r>
      <w:r w:rsidRPr="00CD6F15">
        <w:rPr>
          <w:rFonts w:hint="eastAsia"/>
          <w:lang w:eastAsia="zh-CN"/>
        </w:rPr>
        <w:t>和</w:t>
      </w:r>
      <w:r w:rsidRPr="00CD6F15">
        <w:rPr>
          <w:rFonts w:hint="eastAsia"/>
          <w:lang w:eastAsia="zh-CN"/>
        </w:rPr>
        <w:t>Deep Network</w:t>
      </w:r>
      <w:r w:rsidRPr="00CD6F15">
        <w:rPr>
          <w:rFonts w:hint="eastAsia"/>
          <w:lang w:eastAsia="zh-CN"/>
        </w:rPr>
        <w:t>的输出拼接起来，然后经过一个加权求和后得到</w:t>
      </w:r>
      <w:r w:rsidRPr="00CD6F15">
        <w:rPr>
          <w:rFonts w:hint="eastAsia"/>
          <w:lang w:eastAsia="zh-CN"/>
        </w:rPr>
        <w:t>logits</w:t>
      </w:r>
      <w:r w:rsidRPr="00CD6F15">
        <w:rPr>
          <w:rFonts w:hint="eastAsia"/>
          <w:lang w:eastAsia="zh-CN"/>
        </w:rPr>
        <w:t>，然后经过</w:t>
      </w:r>
      <w:r w:rsidRPr="00CD6F15">
        <w:rPr>
          <w:rFonts w:hint="eastAsia"/>
          <w:lang w:eastAsia="zh-CN"/>
        </w:rPr>
        <w:t>sigmoid</w:t>
      </w:r>
      <w:r w:rsidRPr="00CD6F15">
        <w:rPr>
          <w:rFonts w:hint="eastAsia"/>
          <w:lang w:eastAsia="zh-CN"/>
        </w:rPr>
        <w:t>函数得到最终的预测概率。</w:t>
      </w:r>
    </w:p>
    <w:p w:rsidR="00CD6F15" w:rsidRDefault="00BF4598" w:rsidP="00CD6F15">
      <w:pPr>
        <w:ind w:firstLineChars="0" w:firstLine="0"/>
        <w:jc w:val="center"/>
        <w:rPr>
          <w:lang w:eastAsia="zh-CN"/>
        </w:rPr>
      </w:pPr>
      <w:r w:rsidRPr="00CD6F15">
        <w:rPr>
          <w:position w:val="-14"/>
          <w:lang w:eastAsia="zh-CN"/>
        </w:rPr>
        <w:object w:dxaOrig="2100" w:dyaOrig="400">
          <v:shape id="_x0000_i1052" type="#_x0000_t75" style="width:105pt;height:20.25pt" o:ole="">
            <v:imagedata r:id="rId91" o:title=""/>
          </v:shape>
          <o:OLEObject Type="Embed" ProgID="Equation.DSMT4" ShapeID="_x0000_i1052" DrawAspect="Content" ObjectID="_1714251171" r:id="rId92"/>
        </w:object>
      </w:r>
    </w:p>
    <w:p w:rsidR="00CD6F15" w:rsidRDefault="00CD6F15" w:rsidP="007678B4">
      <w:pPr>
        <w:rPr>
          <w:lang w:eastAsia="zh-CN"/>
        </w:rPr>
      </w:pPr>
      <w:r w:rsidRPr="00CD6F15">
        <w:rPr>
          <w:rFonts w:hint="eastAsia"/>
          <w:lang w:eastAsia="zh-CN"/>
        </w:rPr>
        <w:t>p</w:t>
      </w:r>
      <w:r w:rsidRPr="00CD6F15">
        <w:rPr>
          <w:rFonts w:hint="eastAsia"/>
          <w:lang w:eastAsia="zh-CN"/>
        </w:rPr>
        <w:t>是最终的预测概率；</w:t>
      </w:r>
      <w:r w:rsidRPr="00CD6F15">
        <w:rPr>
          <w:rFonts w:hint="eastAsia"/>
          <w:lang w:eastAsia="zh-CN"/>
        </w:rPr>
        <w:t>XL1</w:t>
      </w:r>
      <w:r w:rsidRPr="00CD6F15">
        <w:rPr>
          <w:rFonts w:hint="eastAsia"/>
          <w:lang w:eastAsia="zh-CN"/>
        </w:rPr>
        <w:t>是</w:t>
      </w:r>
      <w:r w:rsidRPr="00CD6F15">
        <w:rPr>
          <w:rFonts w:hint="eastAsia"/>
          <w:lang w:eastAsia="zh-CN"/>
        </w:rPr>
        <w:t>d</w:t>
      </w:r>
      <w:r w:rsidRPr="00CD6F15">
        <w:rPr>
          <w:rFonts w:hint="eastAsia"/>
          <w:lang w:eastAsia="zh-CN"/>
        </w:rPr>
        <w:t>维的，表示</w:t>
      </w:r>
      <w:r w:rsidRPr="00CD6F15">
        <w:rPr>
          <w:rFonts w:hint="eastAsia"/>
          <w:lang w:eastAsia="zh-CN"/>
        </w:rPr>
        <w:t>Cross Network</w:t>
      </w:r>
      <w:r w:rsidRPr="00CD6F15">
        <w:rPr>
          <w:rFonts w:hint="eastAsia"/>
          <w:lang w:eastAsia="zh-CN"/>
        </w:rPr>
        <w:t>的最终输出；</w:t>
      </w:r>
      <w:r w:rsidRPr="00CD6F15">
        <w:rPr>
          <w:rFonts w:hint="eastAsia"/>
          <w:lang w:eastAsia="zh-CN"/>
        </w:rPr>
        <w:t>hL2</w:t>
      </w:r>
      <w:r w:rsidRPr="00CD6F15">
        <w:rPr>
          <w:rFonts w:hint="eastAsia"/>
          <w:lang w:eastAsia="zh-CN"/>
        </w:rPr>
        <w:t>是</w:t>
      </w:r>
      <w:r w:rsidRPr="00CD6F15">
        <w:rPr>
          <w:rFonts w:hint="eastAsia"/>
          <w:lang w:eastAsia="zh-CN"/>
        </w:rPr>
        <w:t>m</w:t>
      </w:r>
      <w:r w:rsidRPr="00CD6F15">
        <w:rPr>
          <w:rFonts w:hint="eastAsia"/>
          <w:lang w:eastAsia="zh-CN"/>
        </w:rPr>
        <w:t>维的，表示</w:t>
      </w:r>
      <w:r w:rsidRPr="00CD6F15">
        <w:rPr>
          <w:rFonts w:hint="eastAsia"/>
          <w:lang w:eastAsia="zh-CN"/>
        </w:rPr>
        <w:t>Deep Network</w:t>
      </w:r>
      <w:r w:rsidRPr="00CD6F15">
        <w:rPr>
          <w:rFonts w:hint="eastAsia"/>
          <w:lang w:eastAsia="zh-CN"/>
        </w:rPr>
        <w:t>的最终输出；</w:t>
      </w:r>
      <w:r w:rsidRPr="00CD6F15">
        <w:rPr>
          <w:rFonts w:hint="eastAsia"/>
          <w:lang w:eastAsia="zh-CN"/>
        </w:rPr>
        <w:t>Wlogits</w:t>
      </w:r>
      <w:r w:rsidRPr="00CD6F15">
        <w:rPr>
          <w:rFonts w:hint="eastAsia"/>
          <w:lang w:eastAsia="zh-CN"/>
        </w:rPr>
        <w:t>是</w:t>
      </w:r>
      <w:r w:rsidRPr="00CD6F15">
        <w:rPr>
          <w:rFonts w:hint="eastAsia"/>
          <w:lang w:eastAsia="zh-CN"/>
        </w:rPr>
        <w:t>Combination Layer</w:t>
      </w:r>
      <w:r w:rsidRPr="00CD6F15">
        <w:rPr>
          <w:rFonts w:hint="eastAsia"/>
          <w:lang w:eastAsia="zh-CN"/>
        </w:rPr>
        <w:t>的权重；最后经过</w:t>
      </w:r>
      <w:r w:rsidRPr="00CD6F15">
        <w:rPr>
          <w:rFonts w:hint="eastAsia"/>
          <w:lang w:eastAsia="zh-CN"/>
        </w:rPr>
        <w:t>sigmoid</w:t>
      </w:r>
      <w:r w:rsidRPr="00CD6F15">
        <w:rPr>
          <w:rFonts w:hint="eastAsia"/>
          <w:lang w:eastAsia="zh-CN"/>
        </w:rPr>
        <w:t>函数，得到最终预测概率。</w:t>
      </w:r>
    </w:p>
    <w:p w:rsidR="00BF4598" w:rsidRDefault="00BF4598" w:rsidP="007678B4">
      <w:pPr>
        <w:rPr>
          <w:lang w:eastAsia="zh-CN"/>
        </w:rPr>
      </w:pPr>
      <w:r>
        <w:rPr>
          <w:rFonts w:hint="eastAsia"/>
          <w:lang w:eastAsia="zh-CN"/>
        </w:rPr>
        <w:t>模型损失函数为：</w:t>
      </w:r>
    </w:p>
    <w:p w:rsidR="00136EF7" w:rsidRDefault="00136EF7" w:rsidP="00136EF7">
      <w:pPr>
        <w:ind w:firstLineChars="0" w:firstLine="0"/>
        <w:jc w:val="center"/>
        <w:rPr>
          <w:lang w:eastAsia="zh-CN"/>
        </w:rPr>
      </w:pPr>
      <w:r w:rsidRPr="00136EF7">
        <w:rPr>
          <w:position w:val="-28"/>
          <w:lang w:eastAsia="zh-CN"/>
        </w:rPr>
        <w:object w:dxaOrig="5240" w:dyaOrig="680">
          <v:shape id="_x0000_i1053" type="#_x0000_t75" style="width:261.75pt;height:34.5pt" o:ole="">
            <v:imagedata r:id="rId93" o:title=""/>
          </v:shape>
          <o:OLEObject Type="Embed" ProgID="Equation.DSMT4" ShapeID="_x0000_i1053" DrawAspect="Content" ObjectID="_1714251172" r:id="rId94"/>
        </w:object>
      </w:r>
    </w:p>
    <w:p w:rsidR="00CD6F15" w:rsidRDefault="00CD6F15" w:rsidP="00733732">
      <w:pPr>
        <w:ind w:firstLineChars="0" w:firstLine="0"/>
        <w:rPr>
          <w:lang w:eastAsia="zh-CN"/>
        </w:rPr>
      </w:pPr>
    </w:p>
    <w:p w:rsidR="00CD6F15" w:rsidRDefault="00CD6F15" w:rsidP="007678B4">
      <w:pPr>
        <w:rPr>
          <w:lang w:eastAsia="zh-CN"/>
        </w:rPr>
      </w:pPr>
    </w:p>
    <w:p w:rsidR="00434C0C" w:rsidRPr="007678B4" w:rsidRDefault="00434C0C" w:rsidP="00434C0C">
      <w:pPr>
        <w:snapToGrid/>
        <w:spacing w:line="240" w:lineRule="auto"/>
        <w:ind w:firstLineChars="0" w:firstLine="0"/>
        <w:jc w:val="left"/>
        <w:rPr>
          <w:lang w:eastAsia="zh-CN"/>
        </w:rPr>
      </w:pPr>
      <w:r>
        <w:rPr>
          <w:lang w:eastAsia="zh-CN"/>
        </w:rPr>
        <w:br w:type="page"/>
      </w:r>
    </w:p>
    <w:p w:rsidR="005E414A" w:rsidRDefault="005E414A" w:rsidP="009E3E68">
      <w:pPr>
        <w:pStyle w:val="1"/>
        <w:spacing w:after="120"/>
      </w:pPr>
      <w:r>
        <w:lastRenderedPageBreak/>
        <w:t>ESMM</w:t>
      </w:r>
      <w:r w:rsidR="009E3E68">
        <w:rPr>
          <w:rFonts w:hint="eastAsia"/>
        </w:rPr>
        <w:t>（</w:t>
      </w:r>
      <w:r w:rsidR="009E3E68" w:rsidRPr="009E3E68">
        <w:rPr>
          <w:rFonts w:hint="eastAsia"/>
        </w:rPr>
        <w:t>Entire Space Multi-Task Model</w:t>
      </w:r>
      <w:r w:rsidR="009E3E68">
        <w:rPr>
          <w:rFonts w:hint="eastAsia"/>
        </w:rPr>
        <w:t>）</w:t>
      </w:r>
    </w:p>
    <w:p w:rsidR="005E414A" w:rsidRDefault="005E414A" w:rsidP="00D835F6">
      <w:pPr>
        <w:pStyle w:val="1"/>
        <w:spacing w:after="120"/>
      </w:pPr>
      <w:r>
        <w:t>FEFM</w:t>
      </w:r>
      <w:r w:rsidR="00D835F6">
        <w:rPr>
          <w:rFonts w:hint="eastAsia"/>
        </w:rPr>
        <w:t>（</w:t>
      </w:r>
      <w:r w:rsidR="00D835F6" w:rsidRPr="00D835F6">
        <w:t>Field-Embedded Factorization Machines</w:t>
      </w:r>
      <w:r w:rsidR="00D835F6">
        <w:rPr>
          <w:rFonts w:hint="eastAsia"/>
        </w:rPr>
        <w:t>）</w:t>
      </w:r>
    </w:p>
    <w:p w:rsidR="005E414A" w:rsidRDefault="005E414A" w:rsidP="007D6681">
      <w:pPr>
        <w:pStyle w:val="1"/>
        <w:spacing w:after="120"/>
      </w:pPr>
      <w:r>
        <w:t>FIBINET</w:t>
      </w:r>
    </w:p>
    <w:p w:rsidR="005E414A" w:rsidRDefault="005E414A" w:rsidP="007D6681">
      <w:pPr>
        <w:pStyle w:val="1"/>
        <w:spacing w:after="120"/>
      </w:pPr>
      <w:r>
        <w:t>FINAL</w:t>
      </w:r>
    </w:p>
    <w:p w:rsidR="005E414A" w:rsidRDefault="005E414A" w:rsidP="007D6681">
      <w:pPr>
        <w:pStyle w:val="1"/>
        <w:spacing w:after="120"/>
      </w:pPr>
      <w:r>
        <w:t>MLDAG</w:t>
      </w:r>
    </w:p>
    <w:p w:rsidR="005E414A" w:rsidRDefault="005E414A" w:rsidP="007D6681">
      <w:pPr>
        <w:pStyle w:val="1"/>
        <w:spacing w:after="120"/>
      </w:pPr>
      <w:r>
        <w:t>MMOE</w:t>
      </w:r>
    </w:p>
    <w:p w:rsidR="000578F5" w:rsidRPr="000578F5" w:rsidRDefault="000578F5" w:rsidP="000578F5">
      <w:pPr>
        <w:rPr>
          <w:lang w:eastAsia="zh-CN"/>
        </w:rPr>
      </w:pPr>
    </w:p>
    <w:p w:rsidR="000578F5" w:rsidRPr="000578F5" w:rsidRDefault="000578F5" w:rsidP="000578F5">
      <w:pPr>
        <w:rPr>
          <w:lang w:eastAsia="zh-CN"/>
        </w:rPr>
      </w:pPr>
      <w:r w:rsidRPr="000578F5">
        <w:rPr>
          <w:rFonts w:hint="eastAsia"/>
          <w:lang w:eastAsia="zh-CN"/>
        </w:rPr>
        <w:t>word</w:t>
      </w:r>
      <w:r w:rsidRPr="000578F5">
        <w:rPr>
          <w:rFonts w:hint="eastAsia"/>
          <w:lang w:eastAsia="zh-CN"/>
        </w:rPr>
        <w:t>如何复制粘贴文本时不带自动编号和项目符号</w:t>
      </w:r>
    </w:p>
    <w:p w:rsidR="005E414A" w:rsidRPr="005E414A" w:rsidRDefault="005E414A" w:rsidP="007D6681">
      <w:pPr>
        <w:pStyle w:val="1"/>
        <w:spacing w:after="120"/>
      </w:pPr>
      <w:r>
        <w:t>MMOE2</w:t>
      </w:r>
    </w:p>
    <w:p w:rsidR="000E4A5D" w:rsidRDefault="005E414A" w:rsidP="007D6681">
      <w:pPr>
        <w:pStyle w:val="1"/>
        <w:spacing w:after="120"/>
      </w:pPr>
      <w:r>
        <w:rPr>
          <w:rFonts w:hint="eastAsia"/>
        </w:rPr>
        <w:t>M</w:t>
      </w:r>
      <w:r>
        <w:t>VKE</w:t>
      </w:r>
    </w:p>
    <w:p w:rsidR="005E414A" w:rsidRDefault="005E414A" w:rsidP="007D6681">
      <w:pPr>
        <w:pStyle w:val="1"/>
        <w:spacing w:after="120"/>
      </w:pPr>
      <w:r>
        <w:t>PLE</w:t>
      </w:r>
    </w:p>
    <w:p w:rsidR="005E414A" w:rsidRDefault="005E414A" w:rsidP="007D6681">
      <w:pPr>
        <w:pStyle w:val="1"/>
        <w:spacing w:after="120"/>
      </w:pPr>
      <w:r>
        <w:t>PLE2</w:t>
      </w:r>
    </w:p>
    <w:p w:rsidR="005E414A" w:rsidRDefault="005E414A" w:rsidP="007D6681">
      <w:pPr>
        <w:pStyle w:val="1"/>
        <w:spacing w:after="120"/>
      </w:pPr>
      <w:r>
        <w:t>PNN</w:t>
      </w:r>
    </w:p>
    <w:p w:rsidR="005E414A" w:rsidRDefault="005E414A" w:rsidP="007D6681">
      <w:pPr>
        <w:pStyle w:val="1"/>
        <w:spacing w:after="120"/>
      </w:pPr>
      <w:r>
        <w:t>PUAL</w:t>
      </w: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Pr="000E4A5D" w:rsidRDefault="000E4A5D" w:rsidP="000E4A5D">
      <w:pPr>
        <w:rPr>
          <w:lang w:eastAsia="zh-CN"/>
        </w:rPr>
      </w:pPr>
    </w:p>
    <w:sectPr w:rsidR="000E4A5D" w:rsidRPr="000E4A5D" w:rsidSect="000E4A5D">
      <w:headerReference w:type="even" r:id="rId95"/>
      <w:headerReference w:type="default" r:id="rId96"/>
      <w:footerReference w:type="even" r:id="rId97"/>
      <w:footerReference w:type="default" r:id="rId98"/>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3A60" w:rsidRDefault="004B3A60" w:rsidP="00695F61">
      <w:r>
        <w:separator/>
      </w:r>
    </w:p>
    <w:p w:rsidR="004B3A60" w:rsidRDefault="004B3A60" w:rsidP="00695F61"/>
    <w:p w:rsidR="004B3A60" w:rsidRDefault="004B3A60" w:rsidP="00695F61"/>
    <w:p w:rsidR="004B3A60" w:rsidRDefault="004B3A60" w:rsidP="00695F61"/>
    <w:p w:rsidR="004B3A60" w:rsidRDefault="004B3A60" w:rsidP="00695F61"/>
    <w:p w:rsidR="004B3A60" w:rsidRDefault="004B3A60"/>
  </w:endnote>
  <w:endnote w:type="continuationSeparator" w:id="0">
    <w:p w:rsidR="004B3A60" w:rsidRDefault="004B3A60" w:rsidP="00695F61">
      <w:r>
        <w:continuationSeparator/>
      </w:r>
    </w:p>
    <w:p w:rsidR="004B3A60" w:rsidRDefault="004B3A60" w:rsidP="00695F61"/>
    <w:p w:rsidR="004B3A60" w:rsidRDefault="004B3A60" w:rsidP="00695F61"/>
    <w:p w:rsidR="004B3A60" w:rsidRDefault="004B3A60" w:rsidP="00695F61"/>
    <w:p w:rsidR="004B3A60" w:rsidRDefault="004B3A60" w:rsidP="00695F61"/>
    <w:p w:rsidR="004B3A60" w:rsidRDefault="004B3A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细黑">
    <w:altName w:val="STXihei"/>
    <w:panose1 w:val="02010600040101010101"/>
    <w:charset w:val="86"/>
    <w:family w:val="auto"/>
    <w:pitch w:val="variable"/>
    <w:sig w:usb0="00000287" w:usb1="080F0000" w:usb2="00000010" w:usb3="00000000" w:csb0="0004009F" w:csb1="00000000"/>
  </w:font>
  <w:font w:name="华文行楷">
    <w:altName w:val="STXingkai"/>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291153" w:rsidP="009F77E1">
    <w:pPr>
      <w:pStyle w:val="a5"/>
      <w:ind w:firstLine="360"/>
    </w:pPr>
    <w:r>
      <w:t xml:space="preserve">- </w:t>
    </w:r>
    <w:r>
      <w:fldChar w:fldCharType="begin"/>
    </w:r>
    <w:r>
      <w:instrText xml:space="preserve"> PAGE </w:instrText>
    </w:r>
    <w:r>
      <w:fldChar w:fldCharType="separate"/>
    </w:r>
    <w:r w:rsidR="00AE76DA">
      <w:rPr>
        <w:noProof/>
      </w:rPr>
      <w:t>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Pr="00447245" w:rsidRDefault="00291153" w:rsidP="00447245">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EndPr/>
    <w:sdtContent>
      <w:p w:rsidR="000E4A5D" w:rsidRDefault="000E4A5D" w:rsidP="000E4A5D">
        <w:pPr>
          <w:pStyle w:val="a5"/>
          <w:spacing w:before="0"/>
          <w:ind w:firstLine="360"/>
        </w:pPr>
        <w:r>
          <w:fldChar w:fldCharType="begin"/>
        </w:r>
        <w:r>
          <w:instrText>PAGE   \* MERGEFORMAT</w:instrText>
        </w:r>
        <w:r>
          <w:fldChar w:fldCharType="separate"/>
        </w:r>
        <w:r w:rsidR="002B6EFE" w:rsidRPr="002B6EFE">
          <w:rPr>
            <w:noProof/>
            <w:lang w:val="zh-CN" w:eastAsia="zh-CN"/>
          </w:rPr>
          <w:t>9</w:t>
        </w:r>
        <w:r>
          <w:fldChar w:fldCharType="end"/>
        </w:r>
      </w:p>
    </w:sdtContent>
  </w:sdt>
  <w:p w:rsidR="00291153" w:rsidRDefault="00291153" w:rsidP="000E4A5D">
    <w:pPr>
      <w:pStyle w:val="a5"/>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3A60" w:rsidRDefault="004B3A60" w:rsidP="00695F61">
      <w:r>
        <w:separator/>
      </w:r>
    </w:p>
    <w:p w:rsidR="004B3A60" w:rsidRDefault="004B3A60" w:rsidP="00695F61"/>
    <w:p w:rsidR="004B3A60" w:rsidRDefault="004B3A60" w:rsidP="00695F61"/>
    <w:p w:rsidR="004B3A60" w:rsidRDefault="004B3A60" w:rsidP="00695F61"/>
    <w:p w:rsidR="004B3A60" w:rsidRDefault="004B3A60" w:rsidP="00695F61"/>
    <w:p w:rsidR="004B3A60" w:rsidRDefault="004B3A60"/>
  </w:footnote>
  <w:footnote w:type="continuationSeparator" w:id="0">
    <w:p w:rsidR="004B3A60" w:rsidRDefault="004B3A60" w:rsidP="00695F61">
      <w:r>
        <w:continuationSeparator/>
      </w:r>
    </w:p>
    <w:p w:rsidR="004B3A60" w:rsidRDefault="004B3A60" w:rsidP="00695F61"/>
    <w:p w:rsidR="004B3A60" w:rsidRDefault="004B3A60" w:rsidP="00695F61"/>
    <w:p w:rsidR="004B3A60" w:rsidRDefault="004B3A60" w:rsidP="00695F61"/>
    <w:p w:rsidR="004B3A60" w:rsidRDefault="004B3A60" w:rsidP="00695F61"/>
    <w:p w:rsidR="004B3A60" w:rsidRDefault="004B3A60"/>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43777"/>
    <w:multiLevelType w:val="multilevel"/>
    <w:tmpl w:val="9A8C662E"/>
    <w:lvl w:ilvl="0">
      <w:start w:val="1"/>
      <w:numFmt w:val="decimal"/>
      <w:pStyle w:val="1"/>
      <w:suff w:val="nothing"/>
      <w:lvlText w:val="%1  "/>
      <w:lvlJc w:val="left"/>
      <w:pPr>
        <w:ind w:left="0" w:firstLine="0"/>
      </w:pPr>
      <w:rPr>
        <w:rFonts w:ascii="Times New Roman" w:hAnsi="Times New Roman" w:cs="Times New Roman" w:hint="default"/>
      </w:rPr>
    </w:lvl>
    <w:lvl w:ilvl="1">
      <w:start w:val="1"/>
      <w:numFmt w:val="decimal"/>
      <w:pStyle w:val="2"/>
      <w:suff w:val="nothing"/>
      <w:lvlText w:val="%1.%2 "/>
      <w:lvlJc w:val="left"/>
      <w:pPr>
        <w:ind w:left="425" w:firstLine="0"/>
      </w:pPr>
      <w:rPr>
        <w:rFonts w:ascii="Times New Roman" w:eastAsia="黑体" w:hAnsi="Times New Roman" w:cs="Times New Roman"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1AEB5F61"/>
    <w:multiLevelType w:val="multilevel"/>
    <w:tmpl w:val="FB28F3B6"/>
    <w:lvl w:ilvl="0">
      <w:start w:val="1"/>
      <w:numFmt w:val="decimal"/>
      <w:pStyle w:val="4"/>
      <w:suff w:val="space"/>
      <w:lvlText w:val="%1."/>
      <w:lvlJc w:val="left"/>
      <w:pPr>
        <w:ind w:left="720" w:hanging="720"/>
      </w:pPr>
      <w:rPr>
        <w:rFonts w:hint="eastAsia"/>
      </w:rPr>
    </w:lvl>
    <w:lvl w:ilvl="1">
      <w:start w:val="1"/>
      <w:numFmt w:val="decimal"/>
      <w:lvlText w:val="%2."/>
      <w:lvlJc w:val="left"/>
      <w:pPr>
        <w:tabs>
          <w:tab w:val="num" w:pos="1440"/>
        </w:tabs>
        <w:ind w:left="1440" w:hanging="720"/>
      </w:pPr>
      <w:rPr>
        <w:rFonts w:hint="eastAsia"/>
      </w:rPr>
    </w:lvl>
    <w:lvl w:ilvl="2">
      <w:start w:val="1"/>
      <w:numFmt w:val="decimal"/>
      <w:lvlText w:val="%3."/>
      <w:lvlJc w:val="left"/>
      <w:pPr>
        <w:tabs>
          <w:tab w:val="num" w:pos="2160"/>
        </w:tabs>
        <w:ind w:left="2160" w:hanging="720"/>
      </w:pPr>
      <w:rPr>
        <w:rFonts w:hint="eastAsia"/>
      </w:rPr>
    </w:lvl>
    <w:lvl w:ilvl="3">
      <w:start w:val="1"/>
      <w:numFmt w:val="decimal"/>
      <w:lvlText w:val="%4."/>
      <w:lvlJc w:val="left"/>
      <w:pPr>
        <w:tabs>
          <w:tab w:val="num" w:pos="2880"/>
        </w:tabs>
        <w:ind w:left="2880" w:hanging="720"/>
      </w:pPr>
      <w:rPr>
        <w:rFonts w:hint="eastAsia"/>
      </w:rPr>
    </w:lvl>
    <w:lvl w:ilvl="4">
      <w:start w:val="1"/>
      <w:numFmt w:val="decimal"/>
      <w:lvlText w:val="%5."/>
      <w:lvlJc w:val="left"/>
      <w:pPr>
        <w:tabs>
          <w:tab w:val="num" w:pos="3600"/>
        </w:tabs>
        <w:ind w:left="3600" w:hanging="720"/>
      </w:pPr>
      <w:rPr>
        <w:rFonts w:hint="eastAsia"/>
      </w:rPr>
    </w:lvl>
    <w:lvl w:ilvl="5">
      <w:start w:val="1"/>
      <w:numFmt w:val="decimal"/>
      <w:lvlText w:val="%6."/>
      <w:lvlJc w:val="left"/>
      <w:pPr>
        <w:tabs>
          <w:tab w:val="num" w:pos="4320"/>
        </w:tabs>
        <w:ind w:left="4320" w:hanging="720"/>
      </w:pPr>
      <w:rPr>
        <w:rFonts w:hint="eastAsia"/>
      </w:rPr>
    </w:lvl>
    <w:lvl w:ilvl="6">
      <w:start w:val="1"/>
      <w:numFmt w:val="decimal"/>
      <w:lvlText w:val="%7."/>
      <w:lvlJc w:val="left"/>
      <w:pPr>
        <w:tabs>
          <w:tab w:val="num" w:pos="5040"/>
        </w:tabs>
        <w:ind w:left="5040" w:hanging="720"/>
      </w:pPr>
      <w:rPr>
        <w:rFonts w:hint="eastAsia"/>
      </w:rPr>
    </w:lvl>
    <w:lvl w:ilvl="7">
      <w:start w:val="1"/>
      <w:numFmt w:val="decimal"/>
      <w:lvlText w:val="%8."/>
      <w:lvlJc w:val="left"/>
      <w:pPr>
        <w:tabs>
          <w:tab w:val="num" w:pos="5760"/>
        </w:tabs>
        <w:ind w:left="5760" w:hanging="720"/>
      </w:pPr>
      <w:rPr>
        <w:rFonts w:hint="eastAsia"/>
      </w:rPr>
    </w:lvl>
    <w:lvl w:ilvl="8">
      <w:start w:val="1"/>
      <w:numFmt w:val="decimal"/>
      <w:lvlText w:val="%9."/>
      <w:lvlJc w:val="left"/>
      <w:pPr>
        <w:tabs>
          <w:tab w:val="num" w:pos="6480"/>
        </w:tabs>
        <w:ind w:left="6480" w:hanging="720"/>
      </w:pPr>
      <w:rPr>
        <w:rFonts w:hint="eastAsia"/>
      </w:rPr>
    </w:lvl>
  </w:abstractNum>
  <w:abstractNum w:abstractNumId="2" w15:restartNumberingAfterBreak="0">
    <w:nsid w:val="1C005F19"/>
    <w:multiLevelType w:val="hybridMultilevel"/>
    <w:tmpl w:val="7B527AB2"/>
    <w:lvl w:ilvl="0" w:tplc="480C6A4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
  </w:num>
  <w:num w:numId="8">
    <w:abstractNumId w:val="1"/>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BA28" w:allStyles="0" w:customStyles="0" w:latentStyles="0" w:stylesInUse="1" w:headingStyles="1" w:numberingStyles="0" w:tableStyles="0" w:directFormattingOnRuns="0" w:directFormattingOnParagraphs="1" w:directFormattingOnNumbering="0" w:directFormattingOnTables="1" w:clearFormatting="1" w:top3HeadingStyles="1" w:visibleStyles="0" w:alternateStyleNames="1"/>
  <w:stylePaneSortMethod w:val="0004"/>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CA2571"/>
    <w:rsid w:val="000004EC"/>
    <w:rsid w:val="000007FF"/>
    <w:rsid w:val="00001145"/>
    <w:rsid w:val="0000143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A6C"/>
    <w:rsid w:val="00012446"/>
    <w:rsid w:val="00014089"/>
    <w:rsid w:val="0001432D"/>
    <w:rsid w:val="00014E11"/>
    <w:rsid w:val="00014FB7"/>
    <w:rsid w:val="000154D8"/>
    <w:rsid w:val="000160FF"/>
    <w:rsid w:val="000162B5"/>
    <w:rsid w:val="00016475"/>
    <w:rsid w:val="0001687B"/>
    <w:rsid w:val="00016917"/>
    <w:rsid w:val="00016C59"/>
    <w:rsid w:val="00016EDC"/>
    <w:rsid w:val="00016FB2"/>
    <w:rsid w:val="000174EA"/>
    <w:rsid w:val="00017C45"/>
    <w:rsid w:val="00020893"/>
    <w:rsid w:val="00020959"/>
    <w:rsid w:val="00020F08"/>
    <w:rsid w:val="00021189"/>
    <w:rsid w:val="00021666"/>
    <w:rsid w:val="000216B0"/>
    <w:rsid w:val="0002217C"/>
    <w:rsid w:val="000221AC"/>
    <w:rsid w:val="000226C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44"/>
    <w:rsid w:val="00033EFA"/>
    <w:rsid w:val="000344A1"/>
    <w:rsid w:val="00034E7C"/>
    <w:rsid w:val="00034EC0"/>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392F"/>
    <w:rsid w:val="00054A6B"/>
    <w:rsid w:val="00055147"/>
    <w:rsid w:val="00055667"/>
    <w:rsid w:val="00055897"/>
    <w:rsid w:val="0005594D"/>
    <w:rsid w:val="00055A61"/>
    <w:rsid w:val="00055DB3"/>
    <w:rsid w:val="00055DB6"/>
    <w:rsid w:val="000563E2"/>
    <w:rsid w:val="00056E90"/>
    <w:rsid w:val="00057046"/>
    <w:rsid w:val="000578F5"/>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423"/>
    <w:rsid w:val="00076B65"/>
    <w:rsid w:val="00076F5C"/>
    <w:rsid w:val="0007751E"/>
    <w:rsid w:val="000775B6"/>
    <w:rsid w:val="000775B7"/>
    <w:rsid w:val="000776D9"/>
    <w:rsid w:val="0007799E"/>
    <w:rsid w:val="00077C93"/>
    <w:rsid w:val="00077D45"/>
    <w:rsid w:val="000805C0"/>
    <w:rsid w:val="00081BD5"/>
    <w:rsid w:val="00081DAC"/>
    <w:rsid w:val="00081FEA"/>
    <w:rsid w:val="00082D2E"/>
    <w:rsid w:val="00082EFF"/>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91C"/>
    <w:rsid w:val="00090619"/>
    <w:rsid w:val="000906AC"/>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51CB"/>
    <w:rsid w:val="000A603A"/>
    <w:rsid w:val="000A6A89"/>
    <w:rsid w:val="000A6EF6"/>
    <w:rsid w:val="000A725F"/>
    <w:rsid w:val="000A771B"/>
    <w:rsid w:val="000B0572"/>
    <w:rsid w:val="000B1275"/>
    <w:rsid w:val="000B12EC"/>
    <w:rsid w:val="000B19DE"/>
    <w:rsid w:val="000B1A28"/>
    <w:rsid w:val="000B1EEE"/>
    <w:rsid w:val="000B28E0"/>
    <w:rsid w:val="000B4511"/>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277"/>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09F"/>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F4B"/>
    <w:rsid w:val="00117633"/>
    <w:rsid w:val="00117DFB"/>
    <w:rsid w:val="001207D8"/>
    <w:rsid w:val="001208A2"/>
    <w:rsid w:val="00120DB8"/>
    <w:rsid w:val="0012218F"/>
    <w:rsid w:val="001222EA"/>
    <w:rsid w:val="00122383"/>
    <w:rsid w:val="00122462"/>
    <w:rsid w:val="0012291D"/>
    <w:rsid w:val="00123790"/>
    <w:rsid w:val="00124E97"/>
    <w:rsid w:val="001250B8"/>
    <w:rsid w:val="001251B7"/>
    <w:rsid w:val="001253CC"/>
    <w:rsid w:val="00125829"/>
    <w:rsid w:val="001258CA"/>
    <w:rsid w:val="001267EE"/>
    <w:rsid w:val="001268B2"/>
    <w:rsid w:val="001302D8"/>
    <w:rsid w:val="00130315"/>
    <w:rsid w:val="001305DB"/>
    <w:rsid w:val="0013078D"/>
    <w:rsid w:val="00130C20"/>
    <w:rsid w:val="001318B7"/>
    <w:rsid w:val="00131A9A"/>
    <w:rsid w:val="00131B89"/>
    <w:rsid w:val="0013236B"/>
    <w:rsid w:val="00134E0D"/>
    <w:rsid w:val="00135118"/>
    <w:rsid w:val="00135ABE"/>
    <w:rsid w:val="00136EF7"/>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575"/>
    <w:rsid w:val="0017239B"/>
    <w:rsid w:val="00172DE0"/>
    <w:rsid w:val="00173A34"/>
    <w:rsid w:val="0017602A"/>
    <w:rsid w:val="0017606B"/>
    <w:rsid w:val="001764D8"/>
    <w:rsid w:val="0017724E"/>
    <w:rsid w:val="0017795D"/>
    <w:rsid w:val="00180119"/>
    <w:rsid w:val="00180B54"/>
    <w:rsid w:val="00180EB7"/>
    <w:rsid w:val="0018139A"/>
    <w:rsid w:val="001826A9"/>
    <w:rsid w:val="00182F82"/>
    <w:rsid w:val="001832BA"/>
    <w:rsid w:val="00183328"/>
    <w:rsid w:val="00183666"/>
    <w:rsid w:val="00184409"/>
    <w:rsid w:val="00184B5E"/>
    <w:rsid w:val="001859A4"/>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5CC0"/>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B06BC"/>
    <w:rsid w:val="001B07AC"/>
    <w:rsid w:val="001B0A0D"/>
    <w:rsid w:val="001B0AF8"/>
    <w:rsid w:val="001B0F31"/>
    <w:rsid w:val="001B10C8"/>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838"/>
    <w:rsid w:val="001C44A2"/>
    <w:rsid w:val="001C4619"/>
    <w:rsid w:val="001C4C4F"/>
    <w:rsid w:val="001C4EA4"/>
    <w:rsid w:val="001C53FC"/>
    <w:rsid w:val="001C5A3E"/>
    <w:rsid w:val="001C63CD"/>
    <w:rsid w:val="001C7723"/>
    <w:rsid w:val="001C79EC"/>
    <w:rsid w:val="001D0654"/>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5699"/>
    <w:rsid w:val="001F59F7"/>
    <w:rsid w:val="001F5A5C"/>
    <w:rsid w:val="001F5D43"/>
    <w:rsid w:val="001F62A3"/>
    <w:rsid w:val="001F69BC"/>
    <w:rsid w:val="001F6FC8"/>
    <w:rsid w:val="001F7801"/>
    <w:rsid w:val="001F7D31"/>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B22"/>
    <w:rsid w:val="00265EF4"/>
    <w:rsid w:val="0026633A"/>
    <w:rsid w:val="00266536"/>
    <w:rsid w:val="00266C51"/>
    <w:rsid w:val="00267780"/>
    <w:rsid w:val="0027007A"/>
    <w:rsid w:val="00270523"/>
    <w:rsid w:val="00270B42"/>
    <w:rsid w:val="00272761"/>
    <w:rsid w:val="00272A81"/>
    <w:rsid w:val="002734DB"/>
    <w:rsid w:val="002736D1"/>
    <w:rsid w:val="00274091"/>
    <w:rsid w:val="00275196"/>
    <w:rsid w:val="002752E3"/>
    <w:rsid w:val="00275415"/>
    <w:rsid w:val="00275546"/>
    <w:rsid w:val="00275CD0"/>
    <w:rsid w:val="00277030"/>
    <w:rsid w:val="00280674"/>
    <w:rsid w:val="00280C0B"/>
    <w:rsid w:val="002816D2"/>
    <w:rsid w:val="00281DFA"/>
    <w:rsid w:val="0028203B"/>
    <w:rsid w:val="00282AF3"/>
    <w:rsid w:val="00283424"/>
    <w:rsid w:val="00283763"/>
    <w:rsid w:val="00284E81"/>
    <w:rsid w:val="00285F82"/>
    <w:rsid w:val="00286700"/>
    <w:rsid w:val="00286E8A"/>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616"/>
    <w:rsid w:val="002A1833"/>
    <w:rsid w:val="002A20B5"/>
    <w:rsid w:val="002A21E0"/>
    <w:rsid w:val="002A2690"/>
    <w:rsid w:val="002A3236"/>
    <w:rsid w:val="002A4E02"/>
    <w:rsid w:val="002A54B8"/>
    <w:rsid w:val="002A55FC"/>
    <w:rsid w:val="002A67D5"/>
    <w:rsid w:val="002A685A"/>
    <w:rsid w:val="002A72AF"/>
    <w:rsid w:val="002A72B8"/>
    <w:rsid w:val="002B0C9A"/>
    <w:rsid w:val="002B0CB3"/>
    <w:rsid w:val="002B1658"/>
    <w:rsid w:val="002B171C"/>
    <w:rsid w:val="002B17C5"/>
    <w:rsid w:val="002B18E1"/>
    <w:rsid w:val="002B251F"/>
    <w:rsid w:val="002B2B25"/>
    <w:rsid w:val="002B3155"/>
    <w:rsid w:val="002B4335"/>
    <w:rsid w:val="002B465A"/>
    <w:rsid w:val="002B4809"/>
    <w:rsid w:val="002B4DEC"/>
    <w:rsid w:val="002B4DF0"/>
    <w:rsid w:val="002B5486"/>
    <w:rsid w:val="002B5582"/>
    <w:rsid w:val="002B58C4"/>
    <w:rsid w:val="002B6ECB"/>
    <w:rsid w:val="002B6ED1"/>
    <w:rsid w:val="002B6EFE"/>
    <w:rsid w:val="002B731D"/>
    <w:rsid w:val="002B7D39"/>
    <w:rsid w:val="002B7E5D"/>
    <w:rsid w:val="002C0EAF"/>
    <w:rsid w:val="002C2E93"/>
    <w:rsid w:val="002C3130"/>
    <w:rsid w:val="002C45C4"/>
    <w:rsid w:val="002C45E7"/>
    <w:rsid w:val="002C4C32"/>
    <w:rsid w:val="002C510A"/>
    <w:rsid w:val="002C57CE"/>
    <w:rsid w:val="002C5D8B"/>
    <w:rsid w:val="002C674A"/>
    <w:rsid w:val="002C69F8"/>
    <w:rsid w:val="002C6A42"/>
    <w:rsid w:val="002C707E"/>
    <w:rsid w:val="002C7265"/>
    <w:rsid w:val="002C734C"/>
    <w:rsid w:val="002C73A3"/>
    <w:rsid w:val="002C7D55"/>
    <w:rsid w:val="002D071C"/>
    <w:rsid w:val="002D07DA"/>
    <w:rsid w:val="002D0AE6"/>
    <w:rsid w:val="002D0AEA"/>
    <w:rsid w:val="002D1035"/>
    <w:rsid w:val="002D18C9"/>
    <w:rsid w:val="002D202E"/>
    <w:rsid w:val="002D20AC"/>
    <w:rsid w:val="002D2B13"/>
    <w:rsid w:val="002D2C94"/>
    <w:rsid w:val="002D3D6A"/>
    <w:rsid w:val="002D46E8"/>
    <w:rsid w:val="002D49BC"/>
    <w:rsid w:val="002D51DE"/>
    <w:rsid w:val="002D57E6"/>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E6"/>
    <w:rsid w:val="002E68F0"/>
    <w:rsid w:val="002E7156"/>
    <w:rsid w:val="002E7440"/>
    <w:rsid w:val="002F067F"/>
    <w:rsid w:val="002F0FA4"/>
    <w:rsid w:val="002F10F7"/>
    <w:rsid w:val="002F11DC"/>
    <w:rsid w:val="002F1CDB"/>
    <w:rsid w:val="002F1F8C"/>
    <w:rsid w:val="002F2319"/>
    <w:rsid w:val="002F2800"/>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67C"/>
    <w:rsid w:val="00303888"/>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4B65"/>
    <w:rsid w:val="00365B69"/>
    <w:rsid w:val="00365D41"/>
    <w:rsid w:val="00365F7F"/>
    <w:rsid w:val="00365F9D"/>
    <w:rsid w:val="00366479"/>
    <w:rsid w:val="00366E21"/>
    <w:rsid w:val="00367D13"/>
    <w:rsid w:val="00370E44"/>
    <w:rsid w:val="0037110C"/>
    <w:rsid w:val="00371EF3"/>
    <w:rsid w:val="00372438"/>
    <w:rsid w:val="00373104"/>
    <w:rsid w:val="0037390F"/>
    <w:rsid w:val="0037415C"/>
    <w:rsid w:val="00374234"/>
    <w:rsid w:val="0037457A"/>
    <w:rsid w:val="00374742"/>
    <w:rsid w:val="00375CA0"/>
    <w:rsid w:val="0037632C"/>
    <w:rsid w:val="00376ADB"/>
    <w:rsid w:val="003776B5"/>
    <w:rsid w:val="00377C61"/>
    <w:rsid w:val="00377D60"/>
    <w:rsid w:val="00377DF9"/>
    <w:rsid w:val="0038008A"/>
    <w:rsid w:val="003800FF"/>
    <w:rsid w:val="0038045B"/>
    <w:rsid w:val="003805F4"/>
    <w:rsid w:val="00380F3F"/>
    <w:rsid w:val="00381CFF"/>
    <w:rsid w:val="00381E6A"/>
    <w:rsid w:val="00382CFA"/>
    <w:rsid w:val="00382E58"/>
    <w:rsid w:val="003837C7"/>
    <w:rsid w:val="003839C6"/>
    <w:rsid w:val="00384220"/>
    <w:rsid w:val="00384A31"/>
    <w:rsid w:val="00385112"/>
    <w:rsid w:val="003855C6"/>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70CB"/>
    <w:rsid w:val="003A7483"/>
    <w:rsid w:val="003A7DBA"/>
    <w:rsid w:val="003A7F7A"/>
    <w:rsid w:val="003B03EF"/>
    <w:rsid w:val="003B0770"/>
    <w:rsid w:val="003B31F4"/>
    <w:rsid w:val="003B33CF"/>
    <w:rsid w:val="003B3FFB"/>
    <w:rsid w:val="003B4DFD"/>
    <w:rsid w:val="003B560C"/>
    <w:rsid w:val="003B6914"/>
    <w:rsid w:val="003B697E"/>
    <w:rsid w:val="003B6AE6"/>
    <w:rsid w:val="003B7193"/>
    <w:rsid w:val="003B74BB"/>
    <w:rsid w:val="003B7637"/>
    <w:rsid w:val="003C01F1"/>
    <w:rsid w:val="003C05F9"/>
    <w:rsid w:val="003C10CC"/>
    <w:rsid w:val="003C1970"/>
    <w:rsid w:val="003C1E92"/>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BD5"/>
    <w:rsid w:val="003D3056"/>
    <w:rsid w:val="003D310C"/>
    <w:rsid w:val="003D31A6"/>
    <w:rsid w:val="003D3747"/>
    <w:rsid w:val="003D3E41"/>
    <w:rsid w:val="003D4605"/>
    <w:rsid w:val="003D4A6F"/>
    <w:rsid w:val="003D5271"/>
    <w:rsid w:val="003D54C0"/>
    <w:rsid w:val="003D58C6"/>
    <w:rsid w:val="003D6024"/>
    <w:rsid w:val="003D6137"/>
    <w:rsid w:val="003D6155"/>
    <w:rsid w:val="003D6174"/>
    <w:rsid w:val="003D6B0F"/>
    <w:rsid w:val="003D7635"/>
    <w:rsid w:val="003D7988"/>
    <w:rsid w:val="003D7E38"/>
    <w:rsid w:val="003E042B"/>
    <w:rsid w:val="003E05A6"/>
    <w:rsid w:val="003E05CC"/>
    <w:rsid w:val="003E0B09"/>
    <w:rsid w:val="003E20AE"/>
    <w:rsid w:val="003E3390"/>
    <w:rsid w:val="003E3676"/>
    <w:rsid w:val="003E422D"/>
    <w:rsid w:val="003E4D21"/>
    <w:rsid w:val="003E5838"/>
    <w:rsid w:val="003E5C9D"/>
    <w:rsid w:val="003E63AD"/>
    <w:rsid w:val="003E6B0E"/>
    <w:rsid w:val="003E7A85"/>
    <w:rsid w:val="003E7AF3"/>
    <w:rsid w:val="003F113F"/>
    <w:rsid w:val="003F1AB4"/>
    <w:rsid w:val="003F1B42"/>
    <w:rsid w:val="003F258A"/>
    <w:rsid w:val="003F2636"/>
    <w:rsid w:val="003F2A97"/>
    <w:rsid w:val="003F3A86"/>
    <w:rsid w:val="003F3BB3"/>
    <w:rsid w:val="003F40FE"/>
    <w:rsid w:val="003F5675"/>
    <w:rsid w:val="003F5820"/>
    <w:rsid w:val="003F6009"/>
    <w:rsid w:val="003F6FA3"/>
    <w:rsid w:val="003F703A"/>
    <w:rsid w:val="003F71A6"/>
    <w:rsid w:val="003F7514"/>
    <w:rsid w:val="003F7527"/>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1BF"/>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F13"/>
    <w:rsid w:val="00421019"/>
    <w:rsid w:val="0042125D"/>
    <w:rsid w:val="004216BD"/>
    <w:rsid w:val="00421849"/>
    <w:rsid w:val="00421D27"/>
    <w:rsid w:val="00422202"/>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4A3"/>
    <w:rsid w:val="0043152E"/>
    <w:rsid w:val="004315AA"/>
    <w:rsid w:val="004322CE"/>
    <w:rsid w:val="0043323C"/>
    <w:rsid w:val="004337DE"/>
    <w:rsid w:val="00433AE9"/>
    <w:rsid w:val="00433CEE"/>
    <w:rsid w:val="00434C0C"/>
    <w:rsid w:val="00434CF8"/>
    <w:rsid w:val="004356FB"/>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37"/>
    <w:rsid w:val="00460497"/>
    <w:rsid w:val="004605DC"/>
    <w:rsid w:val="00460664"/>
    <w:rsid w:val="0046096E"/>
    <w:rsid w:val="00460AB7"/>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F95"/>
    <w:rsid w:val="004742B7"/>
    <w:rsid w:val="0047472A"/>
    <w:rsid w:val="00474D0D"/>
    <w:rsid w:val="004752C3"/>
    <w:rsid w:val="00475AC0"/>
    <w:rsid w:val="00475E81"/>
    <w:rsid w:val="00476105"/>
    <w:rsid w:val="00476C31"/>
    <w:rsid w:val="00476E7D"/>
    <w:rsid w:val="00477161"/>
    <w:rsid w:val="00480340"/>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576"/>
    <w:rsid w:val="004A5F10"/>
    <w:rsid w:val="004A60CF"/>
    <w:rsid w:val="004A63DA"/>
    <w:rsid w:val="004A6897"/>
    <w:rsid w:val="004A69B1"/>
    <w:rsid w:val="004A6A1A"/>
    <w:rsid w:val="004A741F"/>
    <w:rsid w:val="004B0ED5"/>
    <w:rsid w:val="004B1B2B"/>
    <w:rsid w:val="004B1D99"/>
    <w:rsid w:val="004B37B8"/>
    <w:rsid w:val="004B3A60"/>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7117"/>
    <w:rsid w:val="004D03B2"/>
    <w:rsid w:val="004D0568"/>
    <w:rsid w:val="004D0865"/>
    <w:rsid w:val="004D0DA0"/>
    <w:rsid w:val="004D162C"/>
    <w:rsid w:val="004D1A77"/>
    <w:rsid w:val="004D1B98"/>
    <w:rsid w:val="004D21FF"/>
    <w:rsid w:val="004D25D6"/>
    <w:rsid w:val="004D3C4A"/>
    <w:rsid w:val="004D4479"/>
    <w:rsid w:val="004D481B"/>
    <w:rsid w:val="004D4F90"/>
    <w:rsid w:val="004D4FBD"/>
    <w:rsid w:val="004D52A0"/>
    <w:rsid w:val="004D5E33"/>
    <w:rsid w:val="004D63ED"/>
    <w:rsid w:val="004D649F"/>
    <w:rsid w:val="004D7D4B"/>
    <w:rsid w:val="004D7FBB"/>
    <w:rsid w:val="004E02BF"/>
    <w:rsid w:val="004E0EE7"/>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6BD4"/>
    <w:rsid w:val="004E6C2C"/>
    <w:rsid w:val="004E6ED8"/>
    <w:rsid w:val="004E7AEB"/>
    <w:rsid w:val="004E7CCB"/>
    <w:rsid w:val="004F146B"/>
    <w:rsid w:val="004F1BED"/>
    <w:rsid w:val="004F1C78"/>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F09"/>
    <w:rsid w:val="00504D2F"/>
    <w:rsid w:val="00504D48"/>
    <w:rsid w:val="005066ED"/>
    <w:rsid w:val="00506C6B"/>
    <w:rsid w:val="00506D1F"/>
    <w:rsid w:val="00507109"/>
    <w:rsid w:val="005075C5"/>
    <w:rsid w:val="00507827"/>
    <w:rsid w:val="00510192"/>
    <w:rsid w:val="005102B3"/>
    <w:rsid w:val="005104D4"/>
    <w:rsid w:val="00511DDC"/>
    <w:rsid w:val="0051220A"/>
    <w:rsid w:val="00512EA4"/>
    <w:rsid w:val="005139C4"/>
    <w:rsid w:val="00513A67"/>
    <w:rsid w:val="00514267"/>
    <w:rsid w:val="00514662"/>
    <w:rsid w:val="00514887"/>
    <w:rsid w:val="00514CE2"/>
    <w:rsid w:val="005156AD"/>
    <w:rsid w:val="00515A43"/>
    <w:rsid w:val="0051703A"/>
    <w:rsid w:val="00521B3E"/>
    <w:rsid w:val="00522184"/>
    <w:rsid w:val="005226A8"/>
    <w:rsid w:val="00523026"/>
    <w:rsid w:val="00523D73"/>
    <w:rsid w:val="0052471E"/>
    <w:rsid w:val="005251A7"/>
    <w:rsid w:val="0052549C"/>
    <w:rsid w:val="005256CE"/>
    <w:rsid w:val="00525D8B"/>
    <w:rsid w:val="00525EAB"/>
    <w:rsid w:val="00525F55"/>
    <w:rsid w:val="005265F9"/>
    <w:rsid w:val="005270B9"/>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274"/>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D35"/>
    <w:rsid w:val="00581D8C"/>
    <w:rsid w:val="005820DA"/>
    <w:rsid w:val="005834E5"/>
    <w:rsid w:val="005835FB"/>
    <w:rsid w:val="00583ABB"/>
    <w:rsid w:val="00583B3E"/>
    <w:rsid w:val="00583C9A"/>
    <w:rsid w:val="005846F3"/>
    <w:rsid w:val="005847C8"/>
    <w:rsid w:val="00584D53"/>
    <w:rsid w:val="0058769A"/>
    <w:rsid w:val="00587CF6"/>
    <w:rsid w:val="00590136"/>
    <w:rsid w:val="0059067F"/>
    <w:rsid w:val="00590C97"/>
    <w:rsid w:val="00590E1B"/>
    <w:rsid w:val="005918BF"/>
    <w:rsid w:val="005942D2"/>
    <w:rsid w:val="00594D0A"/>
    <w:rsid w:val="0059538D"/>
    <w:rsid w:val="0059635E"/>
    <w:rsid w:val="00596409"/>
    <w:rsid w:val="0059666B"/>
    <w:rsid w:val="00596FC6"/>
    <w:rsid w:val="00597391"/>
    <w:rsid w:val="005A1B0D"/>
    <w:rsid w:val="005A1C1F"/>
    <w:rsid w:val="005A223D"/>
    <w:rsid w:val="005A311F"/>
    <w:rsid w:val="005A33D4"/>
    <w:rsid w:val="005A3695"/>
    <w:rsid w:val="005A3BA9"/>
    <w:rsid w:val="005A3C94"/>
    <w:rsid w:val="005A4A97"/>
    <w:rsid w:val="005A4D51"/>
    <w:rsid w:val="005A5A45"/>
    <w:rsid w:val="005A5B9F"/>
    <w:rsid w:val="005A5BD2"/>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A96"/>
    <w:rsid w:val="005B5D1F"/>
    <w:rsid w:val="005B6822"/>
    <w:rsid w:val="005B69DC"/>
    <w:rsid w:val="005B6BAE"/>
    <w:rsid w:val="005B6CE9"/>
    <w:rsid w:val="005B7732"/>
    <w:rsid w:val="005C029B"/>
    <w:rsid w:val="005C09EE"/>
    <w:rsid w:val="005C0B93"/>
    <w:rsid w:val="005C14B8"/>
    <w:rsid w:val="005C1A0E"/>
    <w:rsid w:val="005C1B3C"/>
    <w:rsid w:val="005C1E02"/>
    <w:rsid w:val="005C2181"/>
    <w:rsid w:val="005C231F"/>
    <w:rsid w:val="005C28F5"/>
    <w:rsid w:val="005C2DA5"/>
    <w:rsid w:val="005C2F6F"/>
    <w:rsid w:val="005C356A"/>
    <w:rsid w:val="005C38CB"/>
    <w:rsid w:val="005C56D2"/>
    <w:rsid w:val="005C5E93"/>
    <w:rsid w:val="005C68DF"/>
    <w:rsid w:val="005C6DEC"/>
    <w:rsid w:val="005C733C"/>
    <w:rsid w:val="005C7E34"/>
    <w:rsid w:val="005D06D6"/>
    <w:rsid w:val="005D0D79"/>
    <w:rsid w:val="005D1221"/>
    <w:rsid w:val="005D1A1D"/>
    <w:rsid w:val="005D297A"/>
    <w:rsid w:val="005D2A7E"/>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14A"/>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09A8"/>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A4"/>
    <w:rsid w:val="00607130"/>
    <w:rsid w:val="006074FF"/>
    <w:rsid w:val="006075E9"/>
    <w:rsid w:val="00607A55"/>
    <w:rsid w:val="00607CB2"/>
    <w:rsid w:val="006105BD"/>
    <w:rsid w:val="00610774"/>
    <w:rsid w:val="00610BF9"/>
    <w:rsid w:val="00610E6A"/>
    <w:rsid w:val="006114D8"/>
    <w:rsid w:val="006122D9"/>
    <w:rsid w:val="00612AB8"/>
    <w:rsid w:val="006133BF"/>
    <w:rsid w:val="00614538"/>
    <w:rsid w:val="00615343"/>
    <w:rsid w:val="0061542E"/>
    <w:rsid w:val="00615EFF"/>
    <w:rsid w:val="006164C1"/>
    <w:rsid w:val="00616B2B"/>
    <w:rsid w:val="00616D61"/>
    <w:rsid w:val="006173C9"/>
    <w:rsid w:val="0062018C"/>
    <w:rsid w:val="0062046C"/>
    <w:rsid w:val="00621536"/>
    <w:rsid w:val="0062163C"/>
    <w:rsid w:val="00621D6C"/>
    <w:rsid w:val="0062289D"/>
    <w:rsid w:val="006229EE"/>
    <w:rsid w:val="00622E99"/>
    <w:rsid w:val="0062374B"/>
    <w:rsid w:val="00623763"/>
    <w:rsid w:val="00623F21"/>
    <w:rsid w:val="00624B37"/>
    <w:rsid w:val="00624E8B"/>
    <w:rsid w:val="00625317"/>
    <w:rsid w:val="00625406"/>
    <w:rsid w:val="0062643F"/>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61281"/>
    <w:rsid w:val="006615C1"/>
    <w:rsid w:val="00661BCA"/>
    <w:rsid w:val="00662269"/>
    <w:rsid w:val="006623AB"/>
    <w:rsid w:val="00662ECE"/>
    <w:rsid w:val="006633A0"/>
    <w:rsid w:val="00663F7C"/>
    <w:rsid w:val="006641A9"/>
    <w:rsid w:val="00664287"/>
    <w:rsid w:val="00664621"/>
    <w:rsid w:val="006660D6"/>
    <w:rsid w:val="0066696E"/>
    <w:rsid w:val="00666AFC"/>
    <w:rsid w:val="006673D0"/>
    <w:rsid w:val="00667F70"/>
    <w:rsid w:val="006702CC"/>
    <w:rsid w:val="00671511"/>
    <w:rsid w:val="00671BB7"/>
    <w:rsid w:val="006722FB"/>
    <w:rsid w:val="0067519A"/>
    <w:rsid w:val="0067545F"/>
    <w:rsid w:val="00676777"/>
    <w:rsid w:val="00677514"/>
    <w:rsid w:val="00677673"/>
    <w:rsid w:val="0068018D"/>
    <w:rsid w:val="0068076A"/>
    <w:rsid w:val="006807B1"/>
    <w:rsid w:val="006810AE"/>
    <w:rsid w:val="006817A1"/>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5BC3"/>
    <w:rsid w:val="006B6129"/>
    <w:rsid w:val="006B6301"/>
    <w:rsid w:val="006B7073"/>
    <w:rsid w:val="006B7486"/>
    <w:rsid w:val="006B75EC"/>
    <w:rsid w:val="006B7845"/>
    <w:rsid w:val="006B7F2B"/>
    <w:rsid w:val="006C00C8"/>
    <w:rsid w:val="006C0453"/>
    <w:rsid w:val="006C0579"/>
    <w:rsid w:val="006C1CF5"/>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0F92"/>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79A"/>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0768D"/>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5B78"/>
    <w:rsid w:val="00716429"/>
    <w:rsid w:val="00716858"/>
    <w:rsid w:val="00716F7C"/>
    <w:rsid w:val="00717549"/>
    <w:rsid w:val="00720248"/>
    <w:rsid w:val="007213F9"/>
    <w:rsid w:val="00721C99"/>
    <w:rsid w:val="0072215F"/>
    <w:rsid w:val="007222A5"/>
    <w:rsid w:val="007223C7"/>
    <w:rsid w:val="00722532"/>
    <w:rsid w:val="007227A8"/>
    <w:rsid w:val="00722971"/>
    <w:rsid w:val="0072302D"/>
    <w:rsid w:val="00723B81"/>
    <w:rsid w:val="007245E3"/>
    <w:rsid w:val="00724D95"/>
    <w:rsid w:val="00725424"/>
    <w:rsid w:val="0072556F"/>
    <w:rsid w:val="00726162"/>
    <w:rsid w:val="00726D2F"/>
    <w:rsid w:val="007270FE"/>
    <w:rsid w:val="0072722F"/>
    <w:rsid w:val="00727B2C"/>
    <w:rsid w:val="00727BEA"/>
    <w:rsid w:val="007306B7"/>
    <w:rsid w:val="00730729"/>
    <w:rsid w:val="00730878"/>
    <w:rsid w:val="00730989"/>
    <w:rsid w:val="00731389"/>
    <w:rsid w:val="0073161B"/>
    <w:rsid w:val="007323C4"/>
    <w:rsid w:val="00733560"/>
    <w:rsid w:val="00733732"/>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B7A"/>
    <w:rsid w:val="00760936"/>
    <w:rsid w:val="00760B60"/>
    <w:rsid w:val="00760D68"/>
    <w:rsid w:val="007612FF"/>
    <w:rsid w:val="00761469"/>
    <w:rsid w:val="007615EF"/>
    <w:rsid w:val="0076209D"/>
    <w:rsid w:val="007625DD"/>
    <w:rsid w:val="007625F7"/>
    <w:rsid w:val="00763308"/>
    <w:rsid w:val="00763B07"/>
    <w:rsid w:val="00763EC0"/>
    <w:rsid w:val="00764062"/>
    <w:rsid w:val="0076476E"/>
    <w:rsid w:val="007659E9"/>
    <w:rsid w:val="00765E8B"/>
    <w:rsid w:val="00766CA4"/>
    <w:rsid w:val="00767021"/>
    <w:rsid w:val="00767097"/>
    <w:rsid w:val="00767249"/>
    <w:rsid w:val="00767465"/>
    <w:rsid w:val="00767556"/>
    <w:rsid w:val="007678B4"/>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39"/>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A9"/>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898"/>
    <w:rsid w:val="007B75DE"/>
    <w:rsid w:val="007B7B86"/>
    <w:rsid w:val="007C0352"/>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455"/>
    <w:rsid w:val="007D5CEE"/>
    <w:rsid w:val="007D6217"/>
    <w:rsid w:val="007D6577"/>
    <w:rsid w:val="007D6681"/>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2FD7"/>
    <w:rsid w:val="007E3B22"/>
    <w:rsid w:val="007E3FC4"/>
    <w:rsid w:val="007E4944"/>
    <w:rsid w:val="007E576F"/>
    <w:rsid w:val="007E5F98"/>
    <w:rsid w:val="007E638D"/>
    <w:rsid w:val="007E65CA"/>
    <w:rsid w:val="007E6906"/>
    <w:rsid w:val="007E728D"/>
    <w:rsid w:val="007E78B2"/>
    <w:rsid w:val="007E7AA5"/>
    <w:rsid w:val="007F1358"/>
    <w:rsid w:val="007F17E2"/>
    <w:rsid w:val="007F1DD3"/>
    <w:rsid w:val="007F1F94"/>
    <w:rsid w:val="007F22F8"/>
    <w:rsid w:val="007F237B"/>
    <w:rsid w:val="007F2A63"/>
    <w:rsid w:val="007F3113"/>
    <w:rsid w:val="007F342C"/>
    <w:rsid w:val="007F3C45"/>
    <w:rsid w:val="007F44BF"/>
    <w:rsid w:val="007F4988"/>
    <w:rsid w:val="007F4E90"/>
    <w:rsid w:val="007F59A9"/>
    <w:rsid w:val="007F67E0"/>
    <w:rsid w:val="007F6BBF"/>
    <w:rsid w:val="00800116"/>
    <w:rsid w:val="008005B6"/>
    <w:rsid w:val="00800D26"/>
    <w:rsid w:val="00800E3B"/>
    <w:rsid w:val="008012BC"/>
    <w:rsid w:val="008019AC"/>
    <w:rsid w:val="00801E78"/>
    <w:rsid w:val="008020C9"/>
    <w:rsid w:val="00802698"/>
    <w:rsid w:val="00802A09"/>
    <w:rsid w:val="00803036"/>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4E84"/>
    <w:rsid w:val="008352A7"/>
    <w:rsid w:val="0083584D"/>
    <w:rsid w:val="00836CFF"/>
    <w:rsid w:val="00836F17"/>
    <w:rsid w:val="00837F61"/>
    <w:rsid w:val="0084012F"/>
    <w:rsid w:val="0084053B"/>
    <w:rsid w:val="00841041"/>
    <w:rsid w:val="008412B6"/>
    <w:rsid w:val="00841CDC"/>
    <w:rsid w:val="00842F42"/>
    <w:rsid w:val="008432E0"/>
    <w:rsid w:val="008441C0"/>
    <w:rsid w:val="00844598"/>
    <w:rsid w:val="008448DB"/>
    <w:rsid w:val="00844EFE"/>
    <w:rsid w:val="008459E5"/>
    <w:rsid w:val="0084606A"/>
    <w:rsid w:val="00846202"/>
    <w:rsid w:val="008465DA"/>
    <w:rsid w:val="008468E8"/>
    <w:rsid w:val="00846BBF"/>
    <w:rsid w:val="00847EF5"/>
    <w:rsid w:val="008500D9"/>
    <w:rsid w:val="008503FC"/>
    <w:rsid w:val="0085066F"/>
    <w:rsid w:val="008512BE"/>
    <w:rsid w:val="0085234D"/>
    <w:rsid w:val="0085235F"/>
    <w:rsid w:val="008524C1"/>
    <w:rsid w:val="008526F9"/>
    <w:rsid w:val="00853679"/>
    <w:rsid w:val="00853730"/>
    <w:rsid w:val="00854624"/>
    <w:rsid w:val="0085499B"/>
    <w:rsid w:val="00854A85"/>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B2B"/>
    <w:rsid w:val="008636F8"/>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22E6"/>
    <w:rsid w:val="00872BCE"/>
    <w:rsid w:val="00872E4E"/>
    <w:rsid w:val="00873383"/>
    <w:rsid w:val="00873CCC"/>
    <w:rsid w:val="00873D49"/>
    <w:rsid w:val="00874388"/>
    <w:rsid w:val="00874638"/>
    <w:rsid w:val="00874BDF"/>
    <w:rsid w:val="008751B7"/>
    <w:rsid w:val="00876430"/>
    <w:rsid w:val="008769CC"/>
    <w:rsid w:val="00876C60"/>
    <w:rsid w:val="00876C87"/>
    <w:rsid w:val="0087709E"/>
    <w:rsid w:val="0087735C"/>
    <w:rsid w:val="0087769F"/>
    <w:rsid w:val="0087770D"/>
    <w:rsid w:val="00880A99"/>
    <w:rsid w:val="00880D70"/>
    <w:rsid w:val="008816D8"/>
    <w:rsid w:val="00883A5D"/>
    <w:rsid w:val="00883F1C"/>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405F"/>
    <w:rsid w:val="00894808"/>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93"/>
    <w:rsid w:val="008A3C11"/>
    <w:rsid w:val="008A4613"/>
    <w:rsid w:val="008A489F"/>
    <w:rsid w:val="008A49BD"/>
    <w:rsid w:val="008A4DBF"/>
    <w:rsid w:val="008A4EE5"/>
    <w:rsid w:val="008A51F8"/>
    <w:rsid w:val="008A54B0"/>
    <w:rsid w:val="008A5E6C"/>
    <w:rsid w:val="008A6509"/>
    <w:rsid w:val="008A73E7"/>
    <w:rsid w:val="008B0857"/>
    <w:rsid w:val="008B1678"/>
    <w:rsid w:val="008B1B02"/>
    <w:rsid w:val="008B35FF"/>
    <w:rsid w:val="008B3A31"/>
    <w:rsid w:val="008B3D2F"/>
    <w:rsid w:val="008B4539"/>
    <w:rsid w:val="008B4D0A"/>
    <w:rsid w:val="008B4EE3"/>
    <w:rsid w:val="008B56A9"/>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F0FEF"/>
    <w:rsid w:val="008F12EB"/>
    <w:rsid w:val="008F17D5"/>
    <w:rsid w:val="008F1F2D"/>
    <w:rsid w:val="008F2311"/>
    <w:rsid w:val="008F39AD"/>
    <w:rsid w:val="008F478E"/>
    <w:rsid w:val="008F495F"/>
    <w:rsid w:val="008F5858"/>
    <w:rsid w:val="008F5A5B"/>
    <w:rsid w:val="008F5EFA"/>
    <w:rsid w:val="008F64A7"/>
    <w:rsid w:val="008F72FF"/>
    <w:rsid w:val="008F7F0B"/>
    <w:rsid w:val="009003BD"/>
    <w:rsid w:val="0090175C"/>
    <w:rsid w:val="00902706"/>
    <w:rsid w:val="00902CF2"/>
    <w:rsid w:val="00903F01"/>
    <w:rsid w:val="00903FBF"/>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61A"/>
    <w:rsid w:val="009245F9"/>
    <w:rsid w:val="009246D5"/>
    <w:rsid w:val="00924DDA"/>
    <w:rsid w:val="00924E8C"/>
    <w:rsid w:val="00925914"/>
    <w:rsid w:val="00925A4A"/>
    <w:rsid w:val="00925FA7"/>
    <w:rsid w:val="009260DB"/>
    <w:rsid w:val="00926A9A"/>
    <w:rsid w:val="00926FD0"/>
    <w:rsid w:val="009278A7"/>
    <w:rsid w:val="009303ED"/>
    <w:rsid w:val="00930BCC"/>
    <w:rsid w:val="0093161D"/>
    <w:rsid w:val="00931CEB"/>
    <w:rsid w:val="009320B3"/>
    <w:rsid w:val="00932AF5"/>
    <w:rsid w:val="009330D0"/>
    <w:rsid w:val="00933296"/>
    <w:rsid w:val="00933F2B"/>
    <w:rsid w:val="009340A6"/>
    <w:rsid w:val="00935301"/>
    <w:rsid w:val="00935584"/>
    <w:rsid w:val="0093572B"/>
    <w:rsid w:val="00935E1E"/>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2DBD"/>
    <w:rsid w:val="00973115"/>
    <w:rsid w:val="0097320A"/>
    <w:rsid w:val="00973931"/>
    <w:rsid w:val="009744B6"/>
    <w:rsid w:val="00974C82"/>
    <w:rsid w:val="00974E36"/>
    <w:rsid w:val="009754F4"/>
    <w:rsid w:val="0097556D"/>
    <w:rsid w:val="00975845"/>
    <w:rsid w:val="009767EA"/>
    <w:rsid w:val="009767F8"/>
    <w:rsid w:val="00976E05"/>
    <w:rsid w:val="0097747F"/>
    <w:rsid w:val="0097780E"/>
    <w:rsid w:val="00980906"/>
    <w:rsid w:val="00980B91"/>
    <w:rsid w:val="00981175"/>
    <w:rsid w:val="009813E4"/>
    <w:rsid w:val="00981B2F"/>
    <w:rsid w:val="00981D5C"/>
    <w:rsid w:val="00981FD2"/>
    <w:rsid w:val="00982490"/>
    <w:rsid w:val="009836CB"/>
    <w:rsid w:val="009841FF"/>
    <w:rsid w:val="00984860"/>
    <w:rsid w:val="00984DFE"/>
    <w:rsid w:val="00985477"/>
    <w:rsid w:val="00985C48"/>
    <w:rsid w:val="00986377"/>
    <w:rsid w:val="0098655F"/>
    <w:rsid w:val="009879C0"/>
    <w:rsid w:val="00987AE0"/>
    <w:rsid w:val="00987C12"/>
    <w:rsid w:val="009903D5"/>
    <w:rsid w:val="00990EB0"/>
    <w:rsid w:val="0099175B"/>
    <w:rsid w:val="00991EA1"/>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8DD"/>
    <w:rsid w:val="009A69AD"/>
    <w:rsid w:val="009A69C3"/>
    <w:rsid w:val="009A6B51"/>
    <w:rsid w:val="009A777E"/>
    <w:rsid w:val="009A7AD1"/>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E1A25"/>
    <w:rsid w:val="009E3E68"/>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3EE"/>
    <w:rsid w:val="009F64A5"/>
    <w:rsid w:val="009F6AFA"/>
    <w:rsid w:val="009F7028"/>
    <w:rsid w:val="009F71B6"/>
    <w:rsid w:val="009F71C6"/>
    <w:rsid w:val="009F77E1"/>
    <w:rsid w:val="009F79BA"/>
    <w:rsid w:val="009F7B0C"/>
    <w:rsid w:val="009F7B1E"/>
    <w:rsid w:val="009F7DFD"/>
    <w:rsid w:val="00A0041D"/>
    <w:rsid w:val="00A00E13"/>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DF0"/>
    <w:rsid w:val="00A12687"/>
    <w:rsid w:val="00A1279A"/>
    <w:rsid w:val="00A128C8"/>
    <w:rsid w:val="00A13916"/>
    <w:rsid w:val="00A144D5"/>
    <w:rsid w:val="00A14B8B"/>
    <w:rsid w:val="00A15B4C"/>
    <w:rsid w:val="00A161AF"/>
    <w:rsid w:val="00A16804"/>
    <w:rsid w:val="00A17C77"/>
    <w:rsid w:val="00A200E3"/>
    <w:rsid w:val="00A20618"/>
    <w:rsid w:val="00A20B21"/>
    <w:rsid w:val="00A20B9D"/>
    <w:rsid w:val="00A2111E"/>
    <w:rsid w:val="00A21302"/>
    <w:rsid w:val="00A215FC"/>
    <w:rsid w:val="00A232A5"/>
    <w:rsid w:val="00A2364F"/>
    <w:rsid w:val="00A24EFE"/>
    <w:rsid w:val="00A24FFD"/>
    <w:rsid w:val="00A25391"/>
    <w:rsid w:val="00A26076"/>
    <w:rsid w:val="00A264FB"/>
    <w:rsid w:val="00A26A98"/>
    <w:rsid w:val="00A271E4"/>
    <w:rsid w:val="00A27A3F"/>
    <w:rsid w:val="00A27AB7"/>
    <w:rsid w:val="00A3033B"/>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C97"/>
    <w:rsid w:val="00A92F4A"/>
    <w:rsid w:val="00A93A5A"/>
    <w:rsid w:val="00A943DA"/>
    <w:rsid w:val="00A94C1A"/>
    <w:rsid w:val="00A95182"/>
    <w:rsid w:val="00A951DA"/>
    <w:rsid w:val="00A9520C"/>
    <w:rsid w:val="00A9525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4048"/>
    <w:rsid w:val="00AA448A"/>
    <w:rsid w:val="00AA51E4"/>
    <w:rsid w:val="00AA6619"/>
    <w:rsid w:val="00AA668E"/>
    <w:rsid w:val="00AA6BF1"/>
    <w:rsid w:val="00AA6C30"/>
    <w:rsid w:val="00AA6CB7"/>
    <w:rsid w:val="00AA7A97"/>
    <w:rsid w:val="00AA7CF8"/>
    <w:rsid w:val="00AB0780"/>
    <w:rsid w:val="00AB0830"/>
    <w:rsid w:val="00AB086C"/>
    <w:rsid w:val="00AB1027"/>
    <w:rsid w:val="00AB12EF"/>
    <w:rsid w:val="00AB1918"/>
    <w:rsid w:val="00AB1C41"/>
    <w:rsid w:val="00AB2CCC"/>
    <w:rsid w:val="00AB354B"/>
    <w:rsid w:val="00AB3829"/>
    <w:rsid w:val="00AB3F6C"/>
    <w:rsid w:val="00AB4F73"/>
    <w:rsid w:val="00AB56A3"/>
    <w:rsid w:val="00AB5765"/>
    <w:rsid w:val="00AB5FC9"/>
    <w:rsid w:val="00AB65B7"/>
    <w:rsid w:val="00AB669B"/>
    <w:rsid w:val="00AB78CB"/>
    <w:rsid w:val="00AB7E5C"/>
    <w:rsid w:val="00AC0343"/>
    <w:rsid w:val="00AC09DC"/>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3E0"/>
    <w:rsid w:val="00AD742E"/>
    <w:rsid w:val="00AD7A91"/>
    <w:rsid w:val="00AD7DF1"/>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E76DA"/>
    <w:rsid w:val="00AF0034"/>
    <w:rsid w:val="00AF0374"/>
    <w:rsid w:val="00AF063A"/>
    <w:rsid w:val="00AF0819"/>
    <w:rsid w:val="00AF119D"/>
    <w:rsid w:val="00AF1267"/>
    <w:rsid w:val="00AF1CA5"/>
    <w:rsid w:val="00AF2BAD"/>
    <w:rsid w:val="00AF3017"/>
    <w:rsid w:val="00AF3DD2"/>
    <w:rsid w:val="00AF3E40"/>
    <w:rsid w:val="00AF4322"/>
    <w:rsid w:val="00AF43F8"/>
    <w:rsid w:val="00AF45D9"/>
    <w:rsid w:val="00AF5DB0"/>
    <w:rsid w:val="00AF5E00"/>
    <w:rsid w:val="00AF6055"/>
    <w:rsid w:val="00AF657D"/>
    <w:rsid w:val="00AF7346"/>
    <w:rsid w:val="00AF7A5D"/>
    <w:rsid w:val="00B0017E"/>
    <w:rsid w:val="00B0035A"/>
    <w:rsid w:val="00B004A1"/>
    <w:rsid w:val="00B004EF"/>
    <w:rsid w:val="00B017C4"/>
    <w:rsid w:val="00B01B15"/>
    <w:rsid w:val="00B01EE1"/>
    <w:rsid w:val="00B025DE"/>
    <w:rsid w:val="00B02CBA"/>
    <w:rsid w:val="00B045F6"/>
    <w:rsid w:val="00B0578C"/>
    <w:rsid w:val="00B05EF4"/>
    <w:rsid w:val="00B0609B"/>
    <w:rsid w:val="00B062DF"/>
    <w:rsid w:val="00B06F16"/>
    <w:rsid w:val="00B07213"/>
    <w:rsid w:val="00B073E9"/>
    <w:rsid w:val="00B07AAA"/>
    <w:rsid w:val="00B1069C"/>
    <w:rsid w:val="00B10F38"/>
    <w:rsid w:val="00B116D5"/>
    <w:rsid w:val="00B121F7"/>
    <w:rsid w:val="00B12921"/>
    <w:rsid w:val="00B12B2E"/>
    <w:rsid w:val="00B12E90"/>
    <w:rsid w:val="00B13726"/>
    <w:rsid w:val="00B138A1"/>
    <w:rsid w:val="00B13AD0"/>
    <w:rsid w:val="00B1418B"/>
    <w:rsid w:val="00B15619"/>
    <w:rsid w:val="00B16351"/>
    <w:rsid w:val="00B1648D"/>
    <w:rsid w:val="00B16F27"/>
    <w:rsid w:val="00B17264"/>
    <w:rsid w:val="00B2017D"/>
    <w:rsid w:val="00B201AA"/>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F6"/>
    <w:rsid w:val="00B33F92"/>
    <w:rsid w:val="00B34202"/>
    <w:rsid w:val="00B34C14"/>
    <w:rsid w:val="00B34F39"/>
    <w:rsid w:val="00B354C9"/>
    <w:rsid w:val="00B35913"/>
    <w:rsid w:val="00B35987"/>
    <w:rsid w:val="00B35E29"/>
    <w:rsid w:val="00B35EE4"/>
    <w:rsid w:val="00B36CC2"/>
    <w:rsid w:val="00B36D85"/>
    <w:rsid w:val="00B3796C"/>
    <w:rsid w:val="00B40DEF"/>
    <w:rsid w:val="00B436A9"/>
    <w:rsid w:val="00B4379F"/>
    <w:rsid w:val="00B43B85"/>
    <w:rsid w:val="00B43C5F"/>
    <w:rsid w:val="00B43DA6"/>
    <w:rsid w:val="00B44BD0"/>
    <w:rsid w:val="00B44E78"/>
    <w:rsid w:val="00B453DE"/>
    <w:rsid w:val="00B459C4"/>
    <w:rsid w:val="00B463A0"/>
    <w:rsid w:val="00B46B8B"/>
    <w:rsid w:val="00B46F54"/>
    <w:rsid w:val="00B470F7"/>
    <w:rsid w:val="00B47E99"/>
    <w:rsid w:val="00B508C1"/>
    <w:rsid w:val="00B509BD"/>
    <w:rsid w:val="00B5195A"/>
    <w:rsid w:val="00B51D67"/>
    <w:rsid w:val="00B5218A"/>
    <w:rsid w:val="00B528B8"/>
    <w:rsid w:val="00B52BA4"/>
    <w:rsid w:val="00B53490"/>
    <w:rsid w:val="00B534BC"/>
    <w:rsid w:val="00B53597"/>
    <w:rsid w:val="00B53740"/>
    <w:rsid w:val="00B55395"/>
    <w:rsid w:val="00B554C2"/>
    <w:rsid w:val="00B55F8B"/>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4E08"/>
    <w:rsid w:val="00B65630"/>
    <w:rsid w:val="00B658A1"/>
    <w:rsid w:val="00B65C3C"/>
    <w:rsid w:val="00B66157"/>
    <w:rsid w:val="00B66A96"/>
    <w:rsid w:val="00B70D29"/>
    <w:rsid w:val="00B71935"/>
    <w:rsid w:val="00B7259F"/>
    <w:rsid w:val="00B72950"/>
    <w:rsid w:val="00B72BEA"/>
    <w:rsid w:val="00B738B1"/>
    <w:rsid w:val="00B73F0C"/>
    <w:rsid w:val="00B740CF"/>
    <w:rsid w:val="00B7514D"/>
    <w:rsid w:val="00B76A8A"/>
    <w:rsid w:val="00B7755E"/>
    <w:rsid w:val="00B77B97"/>
    <w:rsid w:val="00B8027B"/>
    <w:rsid w:val="00B8081B"/>
    <w:rsid w:val="00B80F7C"/>
    <w:rsid w:val="00B81879"/>
    <w:rsid w:val="00B821B7"/>
    <w:rsid w:val="00B8233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3660"/>
    <w:rsid w:val="00B938F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6D8"/>
    <w:rsid w:val="00BD1DCB"/>
    <w:rsid w:val="00BD29F8"/>
    <w:rsid w:val="00BD2D33"/>
    <w:rsid w:val="00BD335B"/>
    <w:rsid w:val="00BD3C8D"/>
    <w:rsid w:val="00BD4A7B"/>
    <w:rsid w:val="00BD4AB6"/>
    <w:rsid w:val="00BD4C10"/>
    <w:rsid w:val="00BD50DA"/>
    <w:rsid w:val="00BD5594"/>
    <w:rsid w:val="00BD5718"/>
    <w:rsid w:val="00BD5995"/>
    <w:rsid w:val="00BD634B"/>
    <w:rsid w:val="00BD66E8"/>
    <w:rsid w:val="00BD6E2D"/>
    <w:rsid w:val="00BD7103"/>
    <w:rsid w:val="00BD7238"/>
    <w:rsid w:val="00BD7490"/>
    <w:rsid w:val="00BE0194"/>
    <w:rsid w:val="00BE0A05"/>
    <w:rsid w:val="00BE0D09"/>
    <w:rsid w:val="00BE0E31"/>
    <w:rsid w:val="00BE138D"/>
    <w:rsid w:val="00BE1AB5"/>
    <w:rsid w:val="00BE1CDA"/>
    <w:rsid w:val="00BE21E9"/>
    <w:rsid w:val="00BE2A27"/>
    <w:rsid w:val="00BE2D50"/>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598"/>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4E"/>
    <w:rsid w:val="00C273F9"/>
    <w:rsid w:val="00C27C8B"/>
    <w:rsid w:val="00C30539"/>
    <w:rsid w:val="00C310FF"/>
    <w:rsid w:val="00C329A3"/>
    <w:rsid w:val="00C32B48"/>
    <w:rsid w:val="00C32D95"/>
    <w:rsid w:val="00C33752"/>
    <w:rsid w:val="00C33C5C"/>
    <w:rsid w:val="00C343DE"/>
    <w:rsid w:val="00C34552"/>
    <w:rsid w:val="00C34C78"/>
    <w:rsid w:val="00C35581"/>
    <w:rsid w:val="00C3576E"/>
    <w:rsid w:val="00C35846"/>
    <w:rsid w:val="00C359DC"/>
    <w:rsid w:val="00C35AE2"/>
    <w:rsid w:val="00C3639B"/>
    <w:rsid w:val="00C36400"/>
    <w:rsid w:val="00C36C85"/>
    <w:rsid w:val="00C36FDD"/>
    <w:rsid w:val="00C37612"/>
    <w:rsid w:val="00C37B63"/>
    <w:rsid w:val="00C40A9F"/>
    <w:rsid w:val="00C40E29"/>
    <w:rsid w:val="00C40E62"/>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F5F"/>
    <w:rsid w:val="00C53FB3"/>
    <w:rsid w:val="00C542C3"/>
    <w:rsid w:val="00C5561E"/>
    <w:rsid w:val="00C55B73"/>
    <w:rsid w:val="00C56A4B"/>
    <w:rsid w:val="00C56FC7"/>
    <w:rsid w:val="00C57790"/>
    <w:rsid w:val="00C57977"/>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926"/>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A"/>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9E6"/>
    <w:rsid w:val="00C96EC0"/>
    <w:rsid w:val="00C97D5E"/>
    <w:rsid w:val="00CA084E"/>
    <w:rsid w:val="00CA1A5E"/>
    <w:rsid w:val="00CA2571"/>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2E5C"/>
    <w:rsid w:val="00CC38BC"/>
    <w:rsid w:val="00CC3ABE"/>
    <w:rsid w:val="00CC42B8"/>
    <w:rsid w:val="00CC447F"/>
    <w:rsid w:val="00CC4BCD"/>
    <w:rsid w:val="00CC5216"/>
    <w:rsid w:val="00CC52E2"/>
    <w:rsid w:val="00CC7720"/>
    <w:rsid w:val="00CC7870"/>
    <w:rsid w:val="00CC7EF5"/>
    <w:rsid w:val="00CD04E1"/>
    <w:rsid w:val="00CD10B8"/>
    <w:rsid w:val="00CD1446"/>
    <w:rsid w:val="00CD2A35"/>
    <w:rsid w:val="00CD2ABA"/>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6F15"/>
    <w:rsid w:val="00CD7168"/>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50CD"/>
    <w:rsid w:val="00CF512D"/>
    <w:rsid w:val="00CF5A7C"/>
    <w:rsid w:val="00CF6179"/>
    <w:rsid w:val="00CF76DA"/>
    <w:rsid w:val="00CF7887"/>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C83"/>
    <w:rsid w:val="00D228B1"/>
    <w:rsid w:val="00D22F1A"/>
    <w:rsid w:val="00D22F68"/>
    <w:rsid w:val="00D232EA"/>
    <w:rsid w:val="00D23583"/>
    <w:rsid w:val="00D23C7C"/>
    <w:rsid w:val="00D245DB"/>
    <w:rsid w:val="00D24C2D"/>
    <w:rsid w:val="00D24CAF"/>
    <w:rsid w:val="00D25030"/>
    <w:rsid w:val="00D253F2"/>
    <w:rsid w:val="00D25E7C"/>
    <w:rsid w:val="00D26597"/>
    <w:rsid w:val="00D265B0"/>
    <w:rsid w:val="00D26AE3"/>
    <w:rsid w:val="00D27312"/>
    <w:rsid w:val="00D27C30"/>
    <w:rsid w:val="00D30D1E"/>
    <w:rsid w:val="00D3161F"/>
    <w:rsid w:val="00D31A67"/>
    <w:rsid w:val="00D31FAA"/>
    <w:rsid w:val="00D328DC"/>
    <w:rsid w:val="00D32B3D"/>
    <w:rsid w:val="00D33580"/>
    <w:rsid w:val="00D33E0B"/>
    <w:rsid w:val="00D349B8"/>
    <w:rsid w:val="00D34E7D"/>
    <w:rsid w:val="00D35623"/>
    <w:rsid w:val="00D35807"/>
    <w:rsid w:val="00D35A89"/>
    <w:rsid w:val="00D36AAD"/>
    <w:rsid w:val="00D36CAE"/>
    <w:rsid w:val="00D36E17"/>
    <w:rsid w:val="00D37944"/>
    <w:rsid w:val="00D40857"/>
    <w:rsid w:val="00D40925"/>
    <w:rsid w:val="00D40C36"/>
    <w:rsid w:val="00D40C8D"/>
    <w:rsid w:val="00D40FA8"/>
    <w:rsid w:val="00D41C44"/>
    <w:rsid w:val="00D42477"/>
    <w:rsid w:val="00D42691"/>
    <w:rsid w:val="00D4274A"/>
    <w:rsid w:val="00D42E96"/>
    <w:rsid w:val="00D42F58"/>
    <w:rsid w:val="00D4319B"/>
    <w:rsid w:val="00D435A2"/>
    <w:rsid w:val="00D4375A"/>
    <w:rsid w:val="00D442AD"/>
    <w:rsid w:val="00D44833"/>
    <w:rsid w:val="00D456B8"/>
    <w:rsid w:val="00D45734"/>
    <w:rsid w:val="00D4577D"/>
    <w:rsid w:val="00D4679C"/>
    <w:rsid w:val="00D46D1F"/>
    <w:rsid w:val="00D4711B"/>
    <w:rsid w:val="00D4731E"/>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5F6"/>
    <w:rsid w:val="00D839DD"/>
    <w:rsid w:val="00D83CE5"/>
    <w:rsid w:val="00D846A7"/>
    <w:rsid w:val="00D84B27"/>
    <w:rsid w:val="00D855F9"/>
    <w:rsid w:val="00D85A0E"/>
    <w:rsid w:val="00D85EBB"/>
    <w:rsid w:val="00D876B0"/>
    <w:rsid w:val="00D87DD4"/>
    <w:rsid w:val="00D87DF4"/>
    <w:rsid w:val="00D90020"/>
    <w:rsid w:val="00D906A8"/>
    <w:rsid w:val="00D9131F"/>
    <w:rsid w:val="00D9177D"/>
    <w:rsid w:val="00D92978"/>
    <w:rsid w:val="00D93A55"/>
    <w:rsid w:val="00D95198"/>
    <w:rsid w:val="00D954F1"/>
    <w:rsid w:val="00D95910"/>
    <w:rsid w:val="00D95BD9"/>
    <w:rsid w:val="00D95C9E"/>
    <w:rsid w:val="00D95CA3"/>
    <w:rsid w:val="00D964B2"/>
    <w:rsid w:val="00D979B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82E"/>
    <w:rsid w:val="00DB0834"/>
    <w:rsid w:val="00DB19C3"/>
    <w:rsid w:val="00DB1AF3"/>
    <w:rsid w:val="00DB1B60"/>
    <w:rsid w:val="00DB1BD8"/>
    <w:rsid w:val="00DB1DC2"/>
    <w:rsid w:val="00DB2258"/>
    <w:rsid w:val="00DB22D4"/>
    <w:rsid w:val="00DB2363"/>
    <w:rsid w:val="00DB3492"/>
    <w:rsid w:val="00DB3A43"/>
    <w:rsid w:val="00DB3D71"/>
    <w:rsid w:val="00DB58C3"/>
    <w:rsid w:val="00DB6011"/>
    <w:rsid w:val="00DB6AB2"/>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0F2B"/>
    <w:rsid w:val="00DF197D"/>
    <w:rsid w:val="00DF1D01"/>
    <w:rsid w:val="00DF214B"/>
    <w:rsid w:val="00DF3A6C"/>
    <w:rsid w:val="00DF3C2B"/>
    <w:rsid w:val="00DF4CD0"/>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A19"/>
    <w:rsid w:val="00E07A06"/>
    <w:rsid w:val="00E07C96"/>
    <w:rsid w:val="00E10F43"/>
    <w:rsid w:val="00E1179B"/>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A11"/>
    <w:rsid w:val="00E221D7"/>
    <w:rsid w:val="00E235E8"/>
    <w:rsid w:val="00E240C5"/>
    <w:rsid w:val="00E241BC"/>
    <w:rsid w:val="00E24288"/>
    <w:rsid w:val="00E24534"/>
    <w:rsid w:val="00E2467C"/>
    <w:rsid w:val="00E2602F"/>
    <w:rsid w:val="00E265AF"/>
    <w:rsid w:val="00E26738"/>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2C76"/>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862"/>
    <w:rsid w:val="00E72D99"/>
    <w:rsid w:val="00E730B9"/>
    <w:rsid w:val="00E7414E"/>
    <w:rsid w:val="00E74681"/>
    <w:rsid w:val="00E748E5"/>
    <w:rsid w:val="00E74B38"/>
    <w:rsid w:val="00E74DC6"/>
    <w:rsid w:val="00E75C62"/>
    <w:rsid w:val="00E75CDA"/>
    <w:rsid w:val="00E76470"/>
    <w:rsid w:val="00E765E0"/>
    <w:rsid w:val="00E76B67"/>
    <w:rsid w:val="00E80064"/>
    <w:rsid w:val="00E816C9"/>
    <w:rsid w:val="00E81D11"/>
    <w:rsid w:val="00E82997"/>
    <w:rsid w:val="00E8398B"/>
    <w:rsid w:val="00E83B9A"/>
    <w:rsid w:val="00E842D1"/>
    <w:rsid w:val="00E849B7"/>
    <w:rsid w:val="00E8571D"/>
    <w:rsid w:val="00E86F6E"/>
    <w:rsid w:val="00E90443"/>
    <w:rsid w:val="00E90828"/>
    <w:rsid w:val="00E90929"/>
    <w:rsid w:val="00E90BE9"/>
    <w:rsid w:val="00E90C7C"/>
    <w:rsid w:val="00E911BC"/>
    <w:rsid w:val="00E91818"/>
    <w:rsid w:val="00E91EE3"/>
    <w:rsid w:val="00E929DB"/>
    <w:rsid w:val="00E92E29"/>
    <w:rsid w:val="00E92E69"/>
    <w:rsid w:val="00E92EB5"/>
    <w:rsid w:val="00E93295"/>
    <w:rsid w:val="00E933BD"/>
    <w:rsid w:val="00E935E7"/>
    <w:rsid w:val="00E93A15"/>
    <w:rsid w:val="00E945FD"/>
    <w:rsid w:val="00E94C7D"/>
    <w:rsid w:val="00E94ECB"/>
    <w:rsid w:val="00E950FE"/>
    <w:rsid w:val="00E9523D"/>
    <w:rsid w:val="00E95E02"/>
    <w:rsid w:val="00E95F16"/>
    <w:rsid w:val="00E95FCF"/>
    <w:rsid w:val="00E9617A"/>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C040D"/>
    <w:rsid w:val="00EC0B26"/>
    <w:rsid w:val="00EC0F44"/>
    <w:rsid w:val="00EC1561"/>
    <w:rsid w:val="00EC1863"/>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F0F"/>
    <w:rsid w:val="00ED41E9"/>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26F8"/>
    <w:rsid w:val="00F1298A"/>
    <w:rsid w:val="00F12BF5"/>
    <w:rsid w:val="00F133BE"/>
    <w:rsid w:val="00F138E9"/>
    <w:rsid w:val="00F13B56"/>
    <w:rsid w:val="00F14086"/>
    <w:rsid w:val="00F1553D"/>
    <w:rsid w:val="00F15882"/>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866"/>
    <w:rsid w:val="00F3347E"/>
    <w:rsid w:val="00F33885"/>
    <w:rsid w:val="00F34592"/>
    <w:rsid w:val="00F34C47"/>
    <w:rsid w:val="00F358D5"/>
    <w:rsid w:val="00F35F0A"/>
    <w:rsid w:val="00F365B3"/>
    <w:rsid w:val="00F367BA"/>
    <w:rsid w:val="00F372C1"/>
    <w:rsid w:val="00F3776F"/>
    <w:rsid w:val="00F400C5"/>
    <w:rsid w:val="00F4024A"/>
    <w:rsid w:val="00F428F1"/>
    <w:rsid w:val="00F43242"/>
    <w:rsid w:val="00F43255"/>
    <w:rsid w:val="00F4386C"/>
    <w:rsid w:val="00F4394A"/>
    <w:rsid w:val="00F43DAD"/>
    <w:rsid w:val="00F44331"/>
    <w:rsid w:val="00F44817"/>
    <w:rsid w:val="00F452C5"/>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CD"/>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162"/>
    <w:rsid w:val="00F72271"/>
    <w:rsid w:val="00F728D9"/>
    <w:rsid w:val="00F72A26"/>
    <w:rsid w:val="00F72A37"/>
    <w:rsid w:val="00F73188"/>
    <w:rsid w:val="00F73447"/>
    <w:rsid w:val="00F738A3"/>
    <w:rsid w:val="00F7442F"/>
    <w:rsid w:val="00F744A6"/>
    <w:rsid w:val="00F74F5F"/>
    <w:rsid w:val="00F75548"/>
    <w:rsid w:val="00F80359"/>
    <w:rsid w:val="00F81085"/>
    <w:rsid w:val="00F817B0"/>
    <w:rsid w:val="00F81898"/>
    <w:rsid w:val="00F81ED5"/>
    <w:rsid w:val="00F82003"/>
    <w:rsid w:val="00F830B8"/>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70C2"/>
    <w:rsid w:val="00F973D3"/>
    <w:rsid w:val="00F97E7C"/>
    <w:rsid w:val="00FA0359"/>
    <w:rsid w:val="00FA12C5"/>
    <w:rsid w:val="00FA139D"/>
    <w:rsid w:val="00FA1C3D"/>
    <w:rsid w:val="00FA21F9"/>
    <w:rsid w:val="00FA238D"/>
    <w:rsid w:val="00FA2E5B"/>
    <w:rsid w:val="00FA2FA6"/>
    <w:rsid w:val="00FA3C6B"/>
    <w:rsid w:val="00FA3E00"/>
    <w:rsid w:val="00FA41A6"/>
    <w:rsid w:val="00FA4636"/>
    <w:rsid w:val="00FA6A54"/>
    <w:rsid w:val="00FB0CA5"/>
    <w:rsid w:val="00FB17DA"/>
    <w:rsid w:val="00FB1CB2"/>
    <w:rsid w:val="00FB2AA0"/>
    <w:rsid w:val="00FB36D4"/>
    <w:rsid w:val="00FB512A"/>
    <w:rsid w:val="00FB51FB"/>
    <w:rsid w:val="00FB53F0"/>
    <w:rsid w:val="00FB543E"/>
    <w:rsid w:val="00FB5BAF"/>
    <w:rsid w:val="00FB5C32"/>
    <w:rsid w:val="00FB5E4D"/>
    <w:rsid w:val="00FB6927"/>
    <w:rsid w:val="00FB6AF8"/>
    <w:rsid w:val="00FB72E8"/>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4D8E"/>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D7BE2A"/>
  <w15:chartTrackingRefBased/>
  <w15:docId w15:val="{CF37A226-42F3-48D7-AD94-5B87187371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footer" w:uiPriority="9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F579A"/>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B51D67"/>
    <w:pPr>
      <w:widowControl w:val="0"/>
      <w:numPr>
        <w:numId w:val="6"/>
      </w:numPr>
      <w:adjustRightInd w:val="0"/>
      <w:spacing w:afterLines="50" w:after="50" w:line="360" w:lineRule="auto"/>
      <w:ind w:firstLineChars="0"/>
      <w:outlineLvl w:val="0"/>
    </w:pPr>
    <w:rPr>
      <w:rFonts w:eastAsia="黑体"/>
      <w:b/>
      <w:bCs/>
      <w:kern w:val="32"/>
      <w:sz w:val="30"/>
      <w:szCs w:val="32"/>
      <w:lang w:eastAsia="zh-CN"/>
    </w:rPr>
  </w:style>
  <w:style w:type="paragraph" w:styleId="2">
    <w:name w:val="heading 2"/>
    <w:basedOn w:val="a0"/>
    <w:next w:val="a0"/>
    <w:link w:val="20"/>
    <w:autoRedefine/>
    <w:qFormat/>
    <w:rsid w:val="00B51D67"/>
    <w:pPr>
      <w:widowControl w:val="0"/>
      <w:numPr>
        <w:ilvl w:val="1"/>
        <w:numId w:val="5"/>
      </w:numPr>
      <w:spacing w:beforeLines="50" w:before="50" w:line="360" w:lineRule="auto"/>
      <w:ind w:left="0" w:firstLineChars="0"/>
      <w:jc w:val="left"/>
      <w:outlineLvl w:val="1"/>
    </w:pPr>
    <w:rPr>
      <w:rFonts w:eastAsia="黑体"/>
      <w:b/>
      <w:iCs/>
      <w:sz w:val="28"/>
      <w:szCs w:val="28"/>
      <w:lang w:eastAsia="zh-CN"/>
    </w:rPr>
  </w:style>
  <w:style w:type="paragraph" w:styleId="3">
    <w:name w:val="heading 3"/>
    <w:basedOn w:val="a0"/>
    <w:next w:val="a0"/>
    <w:link w:val="30"/>
    <w:autoRedefine/>
    <w:qFormat/>
    <w:rsid w:val="00B51D67"/>
    <w:pPr>
      <w:widowControl w:val="0"/>
      <w:numPr>
        <w:ilvl w:val="2"/>
        <w:numId w:val="6"/>
      </w:numPr>
      <w:adjustRightInd w:val="0"/>
      <w:spacing w:beforeLines="50" w:before="50" w:line="360" w:lineRule="auto"/>
      <w:ind w:firstLineChars="0"/>
      <w:outlineLvl w:val="2"/>
    </w:pPr>
    <w:rPr>
      <w:rFonts w:eastAsia="黑体"/>
      <w:b/>
      <w:bCs/>
      <w:lang w:eastAsia="zh-CN"/>
    </w:rPr>
  </w:style>
  <w:style w:type="paragraph" w:styleId="4">
    <w:name w:val="heading 4"/>
    <w:basedOn w:val="a0"/>
    <w:next w:val="a0"/>
    <w:link w:val="40"/>
    <w:autoRedefine/>
    <w:qFormat/>
    <w:rsid w:val="00FD4D8E"/>
    <w:pPr>
      <w:widowControl w:val="0"/>
      <w:numPr>
        <w:numId w:val="8"/>
      </w:numPr>
      <w:adjustRightInd w:val="0"/>
      <w:spacing w:beforeLines="50" w:before="120" w:line="360" w:lineRule="auto"/>
      <w:ind w:firstLineChars="0" w:firstLine="0"/>
      <w:jc w:val="left"/>
      <w:outlineLvl w:val="3"/>
    </w:pPr>
    <w:rPr>
      <w:rFonts w:eastAsia="黑体"/>
      <w:b/>
      <w:bCs/>
      <w:szCs w:val="28"/>
    </w:rPr>
  </w:style>
  <w:style w:type="paragraph" w:styleId="5">
    <w:name w:val="heading 5"/>
    <w:basedOn w:val="a0"/>
    <w:next w:val="a0"/>
    <w:link w:val="50"/>
    <w:uiPriority w:val="9"/>
    <w:qFormat/>
    <w:rsid w:val="006F579A"/>
    <w:pPr>
      <w:widowControl w:val="0"/>
      <w:adjustRightInd w:val="0"/>
      <w:spacing w:before="240" w:after="60"/>
      <w:ind w:firstLineChars="0" w:firstLine="0"/>
      <w:jc w:val="left"/>
      <w:outlineLvl w:val="4"/>
    </w:pPr>
    <w:rPr>
      <w:rFonts w:eastAsia="黑体"/>
      <w:bCs/>
      <w:iCs/>
      <w:szCs w:val="26"/>
    </w:rPr>
  </w:style>
  <w:style w:type="paragraph" w:styleId="6">
    <w:name w:val="heading 6"/>
    <w:basedOn w:val="a0"/>
    <w:next w:val="a0"/>
    <w:link w:val="60"/>
    <w:autoRedefine/>
    <w:qFormat/>
    <w:rsid w:val="00785739"/>
    <w:pPr>
      <w:spacing w:before="240" w:after="60" w:line="240" w:lineRule="auto"/>
      <w:ind w:firstLineChars="0" w:firstLine="0"/>
      <w:outlineLvl w:val="5"/>
    </w:pPr>
    <w:rPr>
      <w:b/>
      <w:bCs/>
      <w:sz w:val="22"/>
      <w:szCs w:val="22"/>
    </w:rPr>
  </w:style>
  <w:style w:type="paragraph" w:styleId="7">
    <w:name w:val="heading 7"/>
    <w:basedOn w:val="a0"/>
    <w:next w:val="a0"/>
    <w:link w:val="70"/>
    <w:uiPriority w:val="9"/>
    <w:qFormat/>
    <w:rsid w:val="006F579A"/>
    <w:pPr>
      <w:spacing w:before="240" w:after="60"/>
      <w:outlineLvl w:val="6"/>
    </w:pPr>
  </w:style>
  <w:style w:type="paragraph" w:styleId="8">
    <w:name w:val="heading 8"/>
    <w:basedOn w:val="a0"/>
    <w:next w:val="a0"/>
    <w:link w:val="80"/>
    <w:uiPriority w:val="9"/>
    <w:qFormat/>
    <w:rsid w:val="006F579A"/>
    <w:pPr>
      <w:spacing w:before="240" w:after="60"/>
      <w:outlineLvl w:val="7"/>
    </w:pPr>
    <w:rPr>
      <w:i/>
      <w:iCs/>
    </w:rPr>
  </w:style>
  <w:style w:type="paragraph" w:styleId="9">
    <w:name w:val="heading 9"/>
    <w:basedOn w:val="a0"/>
    <w:next w:val="a0"/>
    <w:link w:val="90"/>
    <w:uiPriority w:val="9"/>
    <w:qFormat/>
    <w:rsid w:val="006F579A"/>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6F579A"/>
    <w:pPr>
      <w:tabs>
        <w:tab w:val="right" w:leader="dot" w:pos="9060"/>
      </w:tabs>
    </w:pPr>
  </w:style>
  <w:style w:type="paragraph" w:styleId="11">
    <w:name w:val="toc 1"/>
    <w:basedOn w:val="a0"/>
    <w:next w:val="a0"/>
    <w:autoRedefine/>
    <w:uiPriority w:val="39"/>
    <w:rsid w:val="006F579A"/>
    <w:pPr>
      <w:tabs>
        <w:tab w:val="right" w:leader="dot" w:pos="9060"/>
      </w:tabs>
      <w:ind w:firstLineChars="0" w:firstLine="0"/>
    </w:pPr>
  </w:style>
  <w:style w:type="paragraph" w:styleId="a4">
    <w:name w:val="header"/>
    <w:basedOn w:val="a0"/>
    <w:rsid w:val="006F579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link w:val="a6"/>
    <w:uiPriority w:val="99"/>
    <w:rsid w:val="006F579A"/>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6F579A"/>
    <w:pPr>
      <w:tabs>
        <w:tab w:val="right" w:leader="dot" w:pos="9060"/>
      </w:tabs>
      <w:ind w:leftChars="200" w:left="480"/>
    </w:pPr>
  </w:style>
  <w:style w:type="paragraph" w:customStyle="1" w:styleId="a7">
    <w:name w:val="公式"/>
    <w:basedOn w:val="a0"/>
    <w:autoRedefine/>
    <w:rsid w:val="006F579A"/>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8">
    <w:name w:val="page number"/>
    <w:basedOn w:val="a1"/>
    <w:rsid w:val="006F579A"/>
  </w:style>
  <w:style w:type="paragraph" w:customStyle="1" w:styleId="a9">
    <w:name w:val="摘要"/>
    <w:basedOn w:val="1"/>
    <w:rsid w:val="006F579A"/>
    <w:pPr>
      <w:jc w:val="center"/>
    </w:pPr>
    <w:rPr>
      <w:rFonts w:cs="宋体"/>
      <w:bCs w:val="0"/>
      <w:noProof/>
      <w:szCs w:val="20"/>
    </w:rPr>
  </w:style>
  <w:style w:type="paragraph" w:customStyle="1" w:styleId="12">
    <w:name w:val="正文1"/>
    <w:basedOn w:val="a0"/>
    <w:link w:val="1Char"/>
    <w:autoRedefine/>
    <w:rsid w:val="006F579A"/>
  </w:style>
  <w:style w:type="paragraph" w:customStyle="1" w:styleId="aa">
    <w:name w:val="英文摘要"/>
    <w:basedOn w:val="1"/>
    <w:link w:val="Char"/>
    <w:autoRedefine/>
    <w:rsid w:val="006F579A"/>
    <w:pPr>
      <w:numPr>
        <w:numId w:val="0"/>
      </w:numPr>
      <w:spacing w:after="240"/>
      <w:jc w:val="center"/>
    </w:pPr>
    <w:rPr>
      <w:rFonts w:cs="宋体"/>
      <w:bCs w:val="0"/>
      <w:szCs w:val="20"/>
    </w:rPr>
  </w:style>
  <w:style w:type="paragraph" w:customStyle="1" w:styleId="ab">
    <w:name w:val="引言"/>
    <w:basedOn w:val="1"/>
    <w:autoRedefine/>
    <w:rsid w:val="006F579A"/>
    <w:pPr>
      <w:numPr>
        <w:numId w:val="0"/>
      </w:numPr>
      <w:spacing w:after="240"/>
      <w:jc w:val="center"/>
    </w:pPr>
    <w:rPr>
      <w:rFonts w:cs="宋体"/>
      <w:bCs w:val="0"/>
      <w:szCs w:val="20"/>
    </w:rPr>
  </w:style>
  <w:style w:type="paragraph" w:customStyle="1" w:styleId="22">
    <w:name w:val="样式 标题 2"/>
    <w:basedOn w:val="2"/>
    <w:autoRedefine/>
    <w:rsid w:val="006F579A"/>
    <w:rPr>
      <w:rFonts w:cs="宋体"/>
      <w:szCs w:val="20"/>
    </w:rPr>
  </w:style>
  <w:style w:type="paragraph" w:customStyle="1" w:styleId="ac">
    <w:name w:val="结论"/>
    <w:basedOn w:val="aa"/>
    <w:autoRedefine/>
    <w:rsid w:val="006F579A"/>
  </w:style>
  <w:style w:type="paragraph" w:customStyle="1" w:styleId="ad">
    <w:name w:val="参考文献"/>
    <w:basedOn w:val="aa"/>
    <w:autoRedefine/>
    <w:rsid w:val="006F579A"/>
  </w:style>
  <w:style w:type="paragraph" w:customStyle="1" w:styleId="ae">
    <w:name w:val="附录"/>
    <w:basedOn w:val="aa"/>
    <w:link w:val="Char0"/>
    <w:rsid w:val="006F579A"/>
  </w:style>
  <w:style w:type="character" w:customStyle="1" w:styleId="10">
    <w:name w:val="标题 1 字符"/>
    <w:link w:val="1"/>
    <w:rsid w:val="002E68E6"/>
    <w:rPr>
      <w:rFonts w:ascii="Times New Roman" w:eastAsia="黑体" w:hAnsi="Times New Roman"/>
      <w:b/>
      <w:bCs/>
      <w:kern w:val="32"/>
      <w:sz w:val="30"/>
      <w:szCs w:val="32"/>
      <w:lang w:bidi="en-US"/>
    </w:rPr>
  </w:style>
  <w:style w:type="character" w:customStyle="1" w:styleId="Char">
    <w:name w:val="英文摘要 Char"/>
    <w:link w:val="aa"/>
    <w:rsid w:val="006F579A"/>
    <w:rPr>
      <w:rFonts w:ascii="Times New Roman" w:eastAsia="黑体" w:hAnsi="Times New Roman" w:cs="宋体"/>
      <w:kern w:val="32"/>
      <w:sz w:val="30"/>
      <w:lang w:bidi="en-US"/>
    </w:rPr>
  </w:style>
  <w:style w:type="character" w:customStyle="1" w:styleId="Char0">
    <w:name w:val="附录 Char"/>
    <w:basedOn w:val="Char"/>
    <w:link w:val="ae"/>
    <w:rsid w:val="006F579A"/>
    <w:rPr>
      <w:rFonts w:ascii="Times New Roman" w:eastAsia="黑体" w:hAnsi="Times New Roman" w:cs="宋体"/>
      <w:kern w:val="32"/>
      <w:sz w:val="30"/>
      <w:lang w:bidi="en-US"/>
    </w:rPr>
  </w:style>
  <w:style w:type="paragraph" w:customStyle="1" w:styleId="af">
    <w:name w:val="致谢"/>
    <w:basedOn w:val="aa"/>
    <w:autoRedefine/>
    <w:rsid w:val="006F579A"/>
  </w:style>
  <w:style w:type="paragraph" w:customStyle="1" w:styleId="af0">
    <w:name w:val="发表学术论文情况"/>
    <w:basedOn w:val="aa"/>
    <w:autoRedefine/>
    <w:rsid w:val="006F579A"/>
  </w:style>
  <w:style w:type="paragraph" w:styleId="af1">
    <w:name w:val="Document Map"/>
    <w:basedOn w:val="a0"/>
    <w:semiHidden/>
    <w:rsid w:val="00636BB3"/>
    <w:pPr>
      <w:shd w:val="clear" w:color="auto" w:fill="000080"/>
    </w:pPr>
  </w:style>
  <w:style w:type="paragraph" w:customStyle="1" w:styleId="af2">
    <w:name w:val="授权书"/>
    <w:basedOn w:val="1"/>
    <w:autoRedefine/>
    <w:rsid w:val="006F579A"/>
    <w:pPr>
      <w:numPr>
        <w:numId w:val="0"/>
      </w:numPr>
      <w:spacing w:beforeLines="300" w:before="720" w:after="240"/>
      <w:jc w:val="center"/>
    </w:pPr>
  </w:style>
  <w:style w:type="paragraph" w:styleId="af3">
    <w:name w:val="Balloon Text"/>
    <w:basedOn w:val="a0"/>
    <w:semiHidden/>
    <w:rsid w:val="008C36A2"/>
    <w:rPr>
      <w:sz w:val="18"/>
      <w:szCs w:val="18"/>
    </w:rPr>
  </w:style>
  <w:style w:type="character" w:customStyle="1" w:styleId="20">
    <w:name w:val="标题 2 字符"/>
    <w:link w:val="2"/>
    <w:rsid w:val="00B51D67"/>
    <w:rPr>
      <w:rFonts w:ascii="Times New Roman" w:eastAsia="黑体" w:hAnsi="Times New Roman"/>
      <w:b/>
      <w:iCs/>
      <w:sz w:val="28"/>
      <w:szCs w:val="28"/>
      <w:lang w:bidi="en-US"/>
    </w:rPr>
  </w:style>
  <w:style w:type="character" w:customStyle="1" w:styleId="30">
    <w:name w:val="标题 3 字符"/>
    <w:link w:val="3"/>
    <w:rsid w:val="002D0AEA"/>
    <w:rPr>
      <w:rFonts w:ascii="Times New Roman" w:eastAsia="黑体" w:hAnsi="Times New Roman"/>
      <w:b/>
      <w:bCs/>
      <w:sz w:val="24"/>
      <w:lang w:bidi="en-US"/>
    </w:rPr>
  </w:style>
  <w:style w:type="character" w:customStyle="1" w:styleId="40">
    <w:name w:val="标题 4 字符"/>
    <w:link w:val="4"/>
    <w:rsid w:val="00FD4D8E"/>
    <w:rPr>
      <w:rFonts w:ascii="Times New Roman" w:eastAsia="黑体" w:hAnsi="Times New Roman"/>
      <w:b/>
      <w:bCs/>
      <w:sz w:val="24"/>
      <w:szCs w:val="28"/>
      <w:lang w:eastAsia="en-US" w:bidi="en-US"/>
    </w:rPr>
  </w:style>
  <w:style w:type="character" w:customStyle="1" w:styleId="50">
    <w:name w:val="标题 5 字符"/>
    <w:link w:val="5"/>
    <w:uiPriority w:val="9"/>
    <w:rsid w:val="006F579A"/>
    <w:rPr>
      <w:rFonts w:ascii="Times New Roman" w:eastAsia="黑体" w:hAnsi="Times New Roman"/>
      <w:bCs/>
      <w:iCs/>
      <w:sz w:val="24"/>
      <w:szCs w:val="26"/>
      <w:lang w:eastAsia="en-US" w:bidi="en-US"/>
    </w:rPr>
  </w:style>
  <w:style w:type="character" w:customStyle="1" w:styleId="60">
    <w:name w:val="标题 6 字符"/>
    <w:link w:val="6"/>
    <w:rsid w:val="00785739"/>
    <w:rPr>
      <w:rFonts w:ascii="Times New Roman" w:hAnsi="Times New Roman"/>
      <w:b/>
      <w:bCs/>
      <w:sz w:val="22"/>
      <w:szCs w:val="22"/>
      <w:lang w:eastAsia="en-US" w:bidi="en-US"/>
    </w:rPr>
  </w:style>
  <w:style w:type="character" w:customStyle="1" w:styleId="70">
    <w:name w:val="标题 7 字符"/>
    <w:link w:val="7"/>
    <w:uiPriority w:val="9"/>
    <w:rsid w:val="006F579A"/>
    <w:rPr>
      <w:rFonts w:ascii="Times New Roman" w:hAnsi="Times New Roman"/>
      <w:sz w:val="24"/>
      <w:lang w:eastAsia="en-US" w:bidi="en-US"/>
    </w:rPr>
  </w:style>
  <w:style w:type="character" w:customStyle="1" w:styleId="80">
    <w:name w:val="标题 8 字符"/>
    <w:link w:val="8"/>
    <w:uiPriority w:val="9"/>
    <w:rsid w:val="006F579A"/>
    <w:rPr>
      <w:rFonts w:ascii="Times New Roman" w:hAnsi="Times New Roman"/>
      <w:i/>
      <w:iCs/>
      <w:sz w:val="24"/>
      <w:lang w:eastAsia="en-US" w:bidi="en-US"/>
    </w:rPr>
  </w:style>
  <w:style w:type="character" w:customStyle="1" w:styleId="90">
    <w:name w:val="标题 9 字符"/>
    <w:link w:val="9"/>
    <w:uiPriority w:val="9"/>
    <w:rsid w:val="006F579A"/>
    <w:rPr>
      <w:rFonts w:ascii="Cambria" w:hAnsi="Cambria"/>
      <w:sz w:val="22"/>
      <w:szCs w:val="22"/>
      <w:lang w:eastAsia="en-US" w:bidi="en-US"/>
    </w:rPr>
  </w:style>
  <w:style w:type="paragraph" w:styleId="af4">
    <w:name w:val="Title"/>
    <w:basedOn w:val="a0"/>
    <w:next w:val="a0"/>
    <w:link w:val="af5"/>
    <w:uiPriority w:val="10"/>
    <w:qFormat/>
    <w:rsid w:val="006F579A"/>
    <w:pPr>
      <w:spacing w:before="240" w:after="60"/>
      <w:jc w:val="center"/>
      <w:outlineLvl w:val="0"/>
    </w:pPr>
    <w:rPr>
      <w:rFonts w:ascii="Cambria" w:hAnsi="Cambria"/>
      <w:b/>
      <w:bCs/>
      <w:kern w:val="28"/>
      <w:sz w:val="32"/>
      <w:szCs w:val="32"/>
    </w:rPr>
  </w:style>
  <w:style w:type="character" w:customStyle="1" w:styleId="af5">
    <w:name w:val="标题 字符"/>
    <w:link w:val="af4"/>
    <w:uiPriority w:val="10"/>
    <w:rsid w:val="006F579A"/>
    <w:rPr>
      <w:rFonts w:ascii="Cambria" w:hAnsi="Cambria"/>
      <w:b/>
      <w:bCs/>
      <w:kern w:val="28"/>
      <w:sz w:val="32"/>
      <w:szCs w:val="32"/>
      <w:lang w:eastAsia="en-US" w:bidi="en-US"/>
    </w:rPr>
  </w:style>
  <w:style w:type="paragraph" w:styleId="af6">
    <w:name w:val="Subtitle"/>
    <w:basedOn w:val="a0"/>
    <w:next w:val="a0"/>
    <w:link w:val="af7"/>
    <w:uiPriority w:val="11"/>
    <w:qFormat/>
    <w:rsid w:val="006F579A"/>
    <w:pPr>
      <w:spacing w:after="60"/>
      <w:jc w:val="center"/>
      <w:outlineLvl w:val="1"/>
    </w:pPr>
    <w:rPr>
      <w:rFonts w:ascii="Cambria" w:hAnsi="Cambria"/>
    </w:rPr>
  </w:style>
  <w:style w:type="character" w:customStyle="1" w:styleId="af7">
    <w:name w:val="副标题 字符"/>
    <w:link w:val="af6"/>
    <w:uiPriority w:val="11"/>
    <w:rsid w:val="006F579A"/>
    <w:rPr>
      <w:rFonts w:ascii="Cambria" w:hAnsi="Cambria"/>
      <w:sz w:val="24"/>
      <w:lang w:eastAsia="en-US" w:bidi="en-US"/>
    </w:rPr>
  </w:style>
  <w:style w:type="character" w:styleId="af8">
    <w:name w:val="Strong"/>
    <w:uiPriority w:val="22"/>
    <w:qFormat/>
    <w:rsid w:val="006F579A"/>
    <w:rPr>
      <w:b/>
      <w:bCs/>
    </w:rPr>
  </w:style>
  <w:style w:type="character" w:styleId="af9">
    <w:name w:val="Emphasis"/>
    <w:uiPriority w:val="20"/>
    <w:qFormat/>
    <w:rsid w:val="006F579A"/>
    <w:rPr>
      <w:rFonts w:ascii="Calibri" w:hAnsi="Calibri"/>
      <w:b/>
      <w:i/>
      <w:iCs/>
    </w:rPr>
  </w:style>
  <w:style w:type="paragraph" w:styleId="afa">
    <w:name w:val="No Spacing"/>
    <w:aliases w:val="我的正文"/>
    <w:basedOn w:val="a0"/>
    <w:link w:val="afb"/>
    <w:uiPriority w:val="1"/>
    <w:qFormat/>
    <w:rsid w:val="006F579A"/>
    <w:rPr>
      <w:szCs w:val="32"/>
    </w:rPr>
  </w:style>
  <w:style w:type="paragraph" w:styleId="afc">
    <w:name w:val="List Paragraph"/>
    <w:basedOn w:val="a0"/>
    <w:uiPriority w:val="34"/>
    <w:qFormat/>
    <w:rsid w:val="006F579A"/>
    <w:pPr>
      <w:ind w:left="720"/>
      <w:contextualSpacing/>
    </w:pPr>
  </w:style>
  <w:style w:type="paragraph" w:styleId="afd">
    <w:name w:val="Quote"/>
    <w:basedOn w:val="a0"/>
    <w:next w:val="a0"/>
    <w:link w:val="afe"/>
    <w:uiPriority w:val="29"/>
    <w:qFormat/>
    <w:rsid w:val="006F579A"/>
    <w:rPr>
      <w:i/>
    </w:rPr>
  </w:style>
  <w:style w:type="character" w:customStyle="1" w:styleId="afe">
    <w:name w:val="引用 字符"/>
    <w:link w:val="afd"/>
    <w:uiPriority w:val="29"/>
    <w:rsid w:val="006F579A"/>
    <w:rPr>
      <w:rFonts w:ascii="Times New Roman" w:hAnsi="Times New Roman"/>
      <w:i/>
      <w:sz w:val="24"/>
      <w:lang w:eastAsia="en-US" w:bidi="en-US"/>
    </w:rPr>
  </w:style>
  <w:style w:type="paragraph" w:styleId="aff">
    <w:name w:val="Intense Quote"/>
    <w:basedOn w:val="a0"/>
    <w:next w:val="a0"/>
    <w:link w:val="aff0"/>
    <w:uiPriority w:val="30"/>
    <w:qFormat/>
    <w:rsid w:val="006F579A"/>
    <w:pPr>
      <w:ind w:left="720" w:right="720"/>
    </w:pPr>
    <w:rPr>
      <w:b/>
      <w:i/>
      <w:szCs w:val="22"/>
    </w:rPr>
  </w:style>
  <w:style w:type="character" w:customStyle="1" w:styleId="aff0">
    <w:name w:val="明显引用 字符"/>
    <w:link w:val="aff"/>
    <w:uiPriority w:val="30"/>
    <w:rsid w:val="006F579A"/>
    <w:rPr>
      <w:rFonts w:ascii="Times New Roman" w:hAnsi="Times New Roman"/>
      <w:b/>
      <w:i/>
      <w:sz w:val="24"/>
      <w:szCs w:val="22"/>
      <w:lang w:eastAsia="en-US" w:bidi="en-US"/>
    </w:rPr>
  </w:style>
  <w:style w:type="character" w:styleId="aff1">
    <w:name w:val="Subtle Emphasis"/>
    <w:uiPriority w:val="19"/>
    <w:qFormat/>
    <w:rsid w:val="006F579A"/>
    <w:rPr>
      <w:i/>
      <w:color w:val="5A5A5A"/>
    </w:rPr>
  </w:style>
  <w:style w:type="character" w:styleId="aff2">
    <w:name w:val="Intense Emphasis"/>
    <w:uiPriority w:val="21"/>
    <w:qFormat/>
    <w:rsid w:val="006F579A"/>
    <w:rPr>
      <w:b/>
      <w:i/>
      <w:sz w:val="24"/>
      <w:szCs w:val="24"/>
      <w:u w:val="single"/>
    </w:rPr>
  </w:style>
  <w:style w:type="character" w:styleId="aff3">
    <w:name w:val="Hyperlink"/>
    <w:uiPriority w:val="99"/>
    <w:rsid w:val="006F579A"/>
    <w:rPr>
      <w:color w:val="0000FF"/>
      <w:u w:val="single"/>
    </w:rPr>
  </w:style>
  <w:style w:type="character" w:styleId="aff4">
    <w:name w:val="Intense Reference"/>
    <w:uiPriority w:val="32"/>
    <w:qFormat/>
    <w:rsid w:val="006F579A"/>
    <w:rPr>
      <w:b/>
      <w:sz w:val="24"/>
      <w:u w:val="single"/>
    </w:rPr>
  </w:style>
  <w:style w:type="character" w:styleId="aff5">
    <w:name w:val="Book Title"/>
    <w:uiPriority w:val="33"/>
    <w:qFormat/>
    <w:rsid w:val="006F579A"/>
    <w:rPr>
      <w:rFonts w:ascii="Cambria" w:eastAsia="宋体" w:hAnsi="Cambria"/>
      <w:b/>
      <w:i/>
      <w:sz w:val="24"/>
      <w:szCs w:val="24"/>
    </w:rPr>
  </w:style>
  <w:style w:type="paragraph" w:styleId="TOC">
    <w:name w:val="TOC Heading"/>
    <w:basedOn w:val="1"/>
    <w:next w:val="a0"/>
    <w:uiPriority w:val="39"/>
    <w:qFormat/>
    <w:rsid w:val="006F579A"/>
    <w:pPr>
      <w:outlineLvl w:val="9"/>
    </w:pPr>
  </w:style>
  <w:style w:type="paragraph" w:customStyle="1" w:styleId="aff6">
    <w:name w:val="硕士学位论文"/>
    <w:basedOn w:val="a0"/>
    <w:link w:val="Char1"/>
    <w:qFormat/>
    <w:rsid w:val="006F579A"/>
    <w:pPr>
      <w:ind w:firstLineChars="0" w:firstLine="0"/>
      <w:jc w:val="center"/>
    </w:pPr>
    <w:rPr>
      <w:rFonts w:ascii="华文细黑" w:hAnsi="华文细黑"/>
      <w:b/>
      <w:sz w:val="48"/>
      <w:szCs w:val="48"/>
      <w:lang w:eastAsia="zh-CN"/>
    </w:rPr>
  </w:style>
  <w:style w:type="paragraph" w:customStyle="1" w:styleId="aff7">
    <w:name w:val="论文题目"/>
    <w:basedOn w:val="a0"/>
    <w:link w:val="Char2"/>
    <w:qFormat/>
    <w:rsid w:val="006F579A"/>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6"/>
    <w:rsid w:val="006F579A"/>
    <w:rPr>
      <w:rFonts w:ascii="华文细黑" w:hAnsi="华文细黑"/>
      <w:b/>
      <w:sz w:val="48"/>
      <w:szCs w:val="48"/>
      <w:lang w:bidi="en-US"/>
    </w:rPr>
  </w:style>
  <w:style w:type="paragraph" w:customStyle="1" w:styleId="aff8">
    <w:name w:val="论文英文题目"/>
    <w:basedOn w:val="a0"/>
    <w:link w:val="Char3"/>
    <w:qFormat/>
    <w:rsid w:val="006F579A"/>
    <w:pPr>
      <w:ind w:firstLineChars="0" w:firstLine="0"/>
      <w:jc w:val="center"/>
    </w:pPr>
    <w:rPr>
      <w:rFonts w:eastAsia="Times New Roman"/>
      <w:b/>
      <w:sz w:val="32"/>
      <w:szCs w:val="32"/>
    </w:rPr>
  </w:style>
  <w:style w:type="character" w:customStyle="1" w:styleId="Char2">
    <w:name w:val="论文题目 Char"/>
    <w:link w:val="aff7"/>
    <w:rsid w:val="006F579A"/>
    <w:rPr>
      <w:rFonts w:ascii="华文细黑" w:eastAsia="华文细黑" w:hAnsi="华文细黑"/>
      <w:b/>
      <w:sz w:val="44"/>
      <w:szCs w:val="44"/>
      <w:lang w:bidi="en-US"/>
    </w:rPr>
  </w:style>
  <w:style w:type="paragraph" w:customStyle="1" w:styleId="aff9">
    <w:name w:val="首页居中"/>
    <w:basedOn w:val="a0"/>
    <w:link w:val="Char4"/>
    <w:qFormat/>
    <w:rsid w:val="006F579A"/>
    <w:pPr>
      <w:spacing w:line="360" w:lineRule="auto"/>
      <w:ind w:firstLineChars="659" w:firstLine="1977"/>
    </w:pPr>
    <w:rPr>
      <w:sz w:val="30"/>
      <w:szCs w:val="30"/>
      <w:lang w:eastAsia="zh-CN"/>
    </w:rPr>
  </w:style>
  <w:style w:type="character" w:customStyle="1" w:styleId="Char3">
    <w:name w:val="论文英文题目 Char"/>
    <w:link w:val="aff8"/>
    <w:rsid w:val="006F579A"/>
    <w:rPr>
      <w:rFonts w:ascii="Times New Roman" w:eastAsia="Times New Roman" w:hAnsi="Times New Roman"/>
      <w:b/>
      <w:sz w:val="32"/>
      <w:szCs w:val="32"/>
      <w:lang w:eastAsia="en-US" w:bidi="en-US"/>
    </w:rPr>
  </w:style>
  <w:style w:type="paragraph" w:customStyle="1" w:styleId="affa">
    <w:name w:val="首页页脚中文"/>
    <w:basedOn w:val="a0"/>
    <w:link w:val="Char5"/>
    <w:qFormat/>
    <w:rsid w:val="006F579A"/>
    <w:pPr>
      <w:ind w:firstLineChars="0" w:firstLine="0"/>
      <w:jc w:val="center"/>
    </w:pPr>
    <w:rPr>
      <w:rFonts w:ascii="华文行楷" w:eastAsia="华文行楷"/>
      <w:sz w:val="36"/>
      <w:szCs w:val="36"/>
      <w:lang w:eastAsia="zh-CN"/>
    </w:rPr>
  </w:style>
  <w:style w:type="character" w:customStyle="1" w:styleId="Char4">
    <w:name w:val="首页居中 Char"/>
    <w:link w:val="aff9"/>
    <w:rsid w:val="006F579A"/>
    <w:rPr>
      <w:rFonts w:ascii="Times New Roman" w:hAnsi="Times New Roman"/>
      <w:sz w:val="30"/>
      <w:szCs w:val="30"/>
      <w:lang w:bidi="en-US"/>
    </w:rPr>
  </w:style>
  <w:style w:type="paragraph" w:customStyle="1" w:styleId="affb">
    <w:name w:val="首页页脚英文"/>
    <w:basedOn w:val="a0"/>
    <w:link w:val="Char6"/>
    <w:qFormat/>
    <w:rsid w:val="006F579A"/>
    <w:pPr>
      <w:ind w:firstLineChars="0" w:firstLine="0"/>
      <w:jc w:val="center"/>
    </w:pPr>
    <w:rPr>
      <w:lang w:eastAsia="zh-CN"/>
    </w:rPr>
  </w:style>
  <w:style w:type="character" w:customStyle="1" w:styleId="Char5">
    <w:name w:val="首页页脚中文 Char"/>
    <w:link w:val="affa"/>
    <w:rsid w:val="006F579A"/>
    <w:rPr>
      <w:rFonts w:ascii="华文行楷" w:eastAsia="华文行楷" w:hAnsi="Times New Roman"/>
      <w:sz w:val="36"/>
      <w:szCs w:val="36"/>
      <w:lang w:bidi="en-US"/>
    </w:rPr>
  </w:style>
  <w:style w:type="paragraph" w:customStyle="1" w:styleId="affc">
    <w:name w:val="独创声明"/>
    <w:basedOn w:val="a0"/>
    <w:link w:val="Char7"/>
    <w:qFormat/>
    <w:rsid w:val="006F579A"/>
    <w:pPr>
      <w:ind w:firstLineChars="0" w:firstLine="0"/>
      <w:jc w:val="center"/>
    </w:pPr>
    <w:rPr>
      <w:sz w:val="36"/>
      <w:szCs w:val="36"/>
      <w:lang w:eastAsia="zh-CN"/>
    </w:rPr>
  </w:style>
  <w:style w:type="character" w:customStyle="1" w:styleId="Char6">
    <w:name w:val="首页页脚英文 Char"/>
    <w:link w:val="affb"/>
    <w:rsid w:val="006F579A"/>
    <w:rPr>
      <w:rFonts w:ascii="Times New Roman" w:hAnsi="Times New Roman"/>
      <w:sz w:val="24"/>
      <w:lang w:bidi="en-US"/>
    </w:rPr>
  </w:style>
  <w:style w:type="paragraph" w:customStyle="1" w:styleId="affd">
    <w:name w:val="独创声明正文"/>
    <w:basedOn w:val="a0"/>
    <w:link w:val="Char8"/>
    <w:qFormat/>
    <w:rsid w:val="006F579A"/>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c"/>
    <w:rsid w:val="006F579A"/>
    <w:rPr>
      <w:rFonts w:ascii="Times New Roman" w:hAnsi="Times New Roman"/>
      <w:sz w:val="36"/>
      <w:szCs w:val="36"/>
      <w:lang w:bidi="en-US"/>
    </w:rPr>
  </w:style>
  <w:style w:type="paragraph" w:customStyle="1" w:styleId="affe">
    <w:name w:val="关键词"/>
    <w:basedOn w:val="a0"/>
    <w:link w:val="Char9"/>
    <w:qFormat/>
    <w:rsid w:val="006F579A"/>
    <w:rPr>
      <w:rFonts w:ascii="FangSong_GB2312" w:eastAsia="FangSong_GB2312"/>
      <w:lang w:eastAsia="zh-CN"/>
    </w:rPr>
  </w:style>
  <w:style w:type="character" w:customStyle="1" w:styleId="Char8">
    <w:name w:val="独创声明正文 Char"/>
    <w:link w:val="affd"/>
    <w:rsid w:val="006F579A"/>
    <w:rPr>
      <w:rFonts w:ascii="FangSong_GB2312" w:eastAsia="FangSong_GB2312" w:hAnsi="Times New Roman"/>
      <w:sz w:val="28"/>
      <w:szCs w:val="28"/>
      <w:lang w:eastAsia="en-US" w:bidi="en-US"/>
    </w:rPr>
  </w:style>
  <w:style w:type="paragraph" w:customStyle="1" w:styleId="afff">
    <w:name w:val="关键词题头"/>
    <w:basedOn w:val="a0"/>
    <w:link w:val="Chara"/>
    <w:qFormat/>
    <w:rsid w:val="006F579A"/>
    <w:rPr>
      <w:rFonts w:ascii="黑体" w:eastAsia="黑体"/>
      <w:lang w:eastAsia="zh-CN"/>
    </w:rPr>
  </w:style>
  <w:style w:type="character" w:customStyle="1" w:styleId="Char9">
    <w:name w:val="关键词 Char"/>
    <w:link w:val="affe"/>
    <w:rsid w:val="006F579A"/>
    <w:rPr>
      <w:rFonts w:ascii="FangSong_GB2312" w:eastAsia="FangSong_GB2312" w:hAnsi="Times New Roman"/>
      <w:sz w:val="24"/>
      <w:lang w:bidi="en-US"/>
    </w:rPr>
  </w:style>
  <w:style w:type="paragraph" w:customStyle="1" w:styleId="afff0">
    <w:name w:val="摘要题目"/>
    <w:basedOn w:val="a0"/>
    <w:link w:val="Charb"/>
    <w:qFormat/>
    <w:rsid w:val="006F579A"/>
    <w:pPr>
      <w:ind w:firstLineChars="0" w:firstLine="0"/>
      <w:jc w:val="center"/>
    </w:pPr>
    <w:rPr>
      <w:sz w:val="30"/>
      <w:szCs w:val="30"/>
    </w:rPr>
  </w:style>
  <w:style w:type="character" w:customStyle="1" w:styleId="Chara">
    <w:name w:val="关键词题头 Char"/>
    <w:link w:val="afff"/>
    <w:rsid w:val="006F579A"/>
    <w:rPr>
      <w:rFonts w:ascii="黑体" w:eastAsia="黑体" w:hAnsi="Times New Roman"/>
      <w:sz w:val="24"/>
      <w:lang w:bidi="en-US"/>
    </w:rPr>
  </w:style>
  <w:style w:type="paragraph" w:customStyle="1" w:styleId="afff1">
    <w:name w:val="英文摘要正文"/>
    <w:basedOn w:val="12"/>
    <w:link w:val="Charc"/>
    <w:qFormat/>
    <w:rsid w:val="006F579A"/>
    <w:rPr>
      <w:rFonts w:eastAsia="Times New Roman"/>
    </w:rPr>
  </w:style>
  <w:style w:type="character" w:customStyle="1" w:styleId="Charb">
    <w:name w:val="摘要题目 Char"/>
    <w:link w:val="afff0"/>
    <w:rsid w:val="006F579A"/>
    <w:rPr>
      <w:rFonts w:ascii="Times New Roman" w:hAnsi="Times New Roman"/>
      <w:sz w:val="30"/>
      <w:szCs w:val="30"/>
      <w:lang w:eastAsia="en-US" w:bidi="en-US"/>
    </w:rPr>
  </w:style>
  <w:style w:type="paragraph" w:customStyle="1" w:styleId="afff2">
    <w:name w:val="英文关键词"/>
    <w:basedOn w:val="a0"/>
    <w:link w:val="Chard"/>
    <w:qFormat/>
    <w:rsid w:val="006F579A"/>
    <w:rPr>
      <w:rFonts w:ascii="Calibri" w:hAnsi="Calibri"/>
    </w:rPr>
  </w:style>
  <w:style w:type="character" w:customStyle="1" w:styleId="1Char">
    <w:name w:val="正文1 Char"/>
    <w:link w:val="12"/>
    <w:rsid w:val="006F579A"/>
    <w:rPr>
      <w:rFonts w:ascii="Times New Roman" w:hAnsi="Times New Roman"/>
      <w:sz w:val="24"/>
      <w:lang w:eastAsia="en-US" w:bidi="en-US"/>
    </w:rPr>
  </w:style>
  <w:style w:type="character" w:customStyle="1" w:styleId="Charc">
    <w:name w:val="英文摘要正文 Char"/>
    <w:basedOn w:val="1Char"/>
    <w:link w:val="afff1"/>
    <w:rsid w:val="006F579A"/>
    <w:rPr>
      <w:rFonts w:ascii="Times New Roman" w:eastAsia="Times New Roman" w:hAnsi="Times New Roman"/>
      <w:sz w:val="24"/>
      <w:lang w:eastAsia="en-US" w:bidi="en-US"/>
    </w:rPr>
  </w:style>
  <w:style w:type="paragraph" w:customStyle="1" w:styleId="Keywords">
    <w:name w:val="Keywords"/>
    <w:basedOn w:val="a0"/>
    <w:link w:val="KeywordsChar"/>
    <w:uiPriority w:val="1"/>
    <w:qFormat/>
    <w:rsid w:val="006F579A"/>
    <w:rPr>
      <w:b/>
    </w:rPr>
  </w:style>
  <w:style w:type="character" w:customStyle="1" w:styleId="Chard">
    <w:name w:val="英文关键词 Char"/>
    <w:link w:val="afff2"/>
    <w:rsid w:val="006F579A"/>
    <w:rPr>
      <w:sz w:val="24"/>
      <w:lang w:eastAsia="en-US" w:bidi="en-US"/>
    </w:rPr>
  </w:style>
  <w:style w:type="paragraph" w:customStyle="1" w:styleId="afff3">
    <w:name w:val="目录"/>
    <w:basedOn w:val="a0"/>
    <w:link w:val="Chare"/>
    <w:qFormat/>
    <w:rsid w:val="006F579A"/>
    <w:pPr>
      <w:ind w:firstLineChars="0" w:firstLine="0"/>
      <w:jc w:val="center"/>
    </w:pPr>
    <w:rPr>
      <w:rFonts w:ascii="黑体" w:eastAsia="黑体"/>
      <w:noProof/>
      <w:sz w:val="30"/>
      <w:szCs w:val="30"/>
    </w:rPr>
  </w:style>
  <w:style w:type="character" w:customStyle="1" w:styleId="KeywordsChar">
    <w:name w:val="Keywords Char"/>
    <w:link w:val="Keywords"/>
    <w:uiPriority w:val="1"/>
    <w:rsid w:val="006F579A"/>
    <w:rPr>
      <w:rFonts w:ascii="Times New Roman" w:hAnsi="Times New Roman"/>
      <w:b/>
      <w:sz w:val="24"/>
      <w:lang w:eastAsia="en-US" w:bidi="en-US"/>
    </w:rPr>
  </w:style>
  <w:style w:type="paragraph" w:customStyle="1" w:styleId="13">
    <w:name w:val="标题1居中"/>
    <w:basedOn w:val="1"/>
    <w:link w:val="1Char0"/>
    <w:qFormat/>
    <w:rsid w:val="006F579A"/>
    <w:pPr>
      <w:jc w:val="left"/>
    </w:pPr>
  </w:style>
  <w:style w:type="character" w:customStyle="1" w:styleId="Chare">
    <w:name w:val="目录 Char"/>
    <w:link w:val="afff3"/>
    <w:rsid w:val="006F579A"/>
    <w:rPr>
      <w:rFonts w:ascii="黑体" w:eastAsia="黑体" w:hAnsi="Times New Roman"/>
      <w:noProof/>
      <w:sz w:val="30"/>
      <w:szCs w:val="30"/>
      <w:lang w:eastAsia="en-US" w:bidi="en-US"/>
    </w:rPr>
  </w:style>
  <w:style w:type="paragraph" w:customStyle="1" w:styleId="afff4">
    <w:name w:val="图名中文"/>
    <w:basedOn w:val="a0"/>
    <w:link w:val="Charf"/>
    <w:qFormat/>
    <w:rsid w:val="006F579A"/>
    <w:pPr>
      <w:jc w:val="center"/>
    </w:pPr>
    <w:rPr>
      <w:rFonts w:ascii="宋体" w:hAnsi="宋体"/>
      <w:sz w:val="21"/>
      <w:szCs w:val="21"/>
    </w:rPr>
  </w:style>
  <w:style w:type="character" w:customStyle="1" w:styleId="1Char0">
    <w:name w:val="标题1居中 Char"/>
    <w:basedOn w:val="10"/>
    <w:link w:val="13"/>
    <w:rsid w:val="006F579A"/>
    <w:rPr>
      <w:rFonts w:ascii="Times New Roman" w:eastAsia="黑体" w:hAnsi="Times New Roman"/>
      <w:b/>
      <w:bCs/>
      <w:kern w:val="32"/>
      <w:sz w:val="30"/>
      <w:szCs w:val="32"/>
      <w:lang w:bidi="en-US"/>
    </w:rPr>
  </w:style>
  <w:style w:type="paragraph" w:customStyle="1" w:styleId="afff5">
    <w:name w:val="图名英文"/>
    <w:basedOn w:val="a0"/>
    <w:link w:val="Charf0"/>
    <w:qFormat/>
    <w:rsid w:val="006F579A"/>
    <w:pPr>
      <w:ind w:firstLineChars="0" w:firstLine="0"/>
      <w:jc w:val="center"/>
    </w:pPr>
    <w:rPr>
      <w:sz w:val="21"/>
      <w:szCs w:val="21"/>
      <w:lang w:eastAsia="zh-CN"/>
    </w:rPr>
  </w:style>
  <w:style w:type="character" w:customStyle="1" w:styleId="Charf">
    <w:name w:val="图名中文 Char"/>
    <w:link w:val="afff4"/>
    <w:rsid w:val="006F579A"/>
    <w:rPr>
      <w:rFonts w:ascii="宋体" w:hAnsi="宋体"/>
      <w:sz w:val="21"/>
      <w:szCs w:val="21"/>
      <w:lang w:eastAsia="en-US" w:bidi="en-US"/>
    </w:rPr>
  </w:style>
  <w:style w:type="paragraph" w:customStyle="1" w:styleId="afff6">
    <w:name w:val="参考文献标题"/>
    <w:basedOn w:val="1"/>
    <w:link w:val="Charf1"/>
    <w:rsid w:val="006F579A"/>
    <w:pPr>
      <w:jc w:val="center"/>
    </w:pPr>
  </w:style>
  <w:style w:type="character" w:customStyle="1" w:styleId="Charf0">
    <w:name w:val="图名英文 Char"/>
    <w:link w:val="afff5"/>
    <w:rsid w:val="006F579A"/>
    <w:rPr>
      <w:rFonts w:ascii="Times New Roman" w:hAnsi="Times New Roman"/>
      <w:sz w:val="21"/>
      <w:szCs w:val="21"/>
      <w:lang w:bidi="en-US"/>
    </w:rPr>
  </w:style>
  <w:style w:type="paragraph" w:customStyle="1" w:styleId="afff7">
    <w:name w:val="参考文献正文"/>
    <w:basedOn w:val="a0"/>
    <w:link w:val="Charf2"/>
    <w:qFormat/>
    <w:rsid w:val="006F579A"/>
    <w:rPr>
      <w:rFonts w:ascii="宋体" w:hAnsi="宋体"/>
      <w:sz w:val="21"/>
      <w:szCs w:val="21"/>
      <w:lang w:eastAsia="zh-CN"/>
    </w:rPr>
  </w:style>
  <w:style w:type="character" w:customStyle="1" w:styleId="Charf1">
    <w:name w:val="参考文献标题 Char"/>
    <w:basedOn w:val="10"/>
    <w:link w:val="afff6"/>
    <w:rsid w:val="006F579A"/>
    <w:rPr>
      <w:rFonts w:ascii="Times New Roman" w:eastAsia="黑体" w:hAnsi="Times New Roman"/>
      <w:b/>
      <w:bCs/>
      <w:kern w:val="32"/>
      <w:sz w:val="30"/>
      <w:szCs w:val="32"/>
      <w:lang w:bidi="en-US"/>
    </w:rPr>
  </w:style>
  <w:style w:type="paragraph" w:customStyle="1" w:styleId="afff8">
    <w:name w:val="授权说明正文"/>
    <w:basedOn w:val="a0"/>
    <w:link w:val="Charf3"/>
    <w:qFormat/>
    <w:rsid w:val="006F579A"/>
    <w:pPr>
      <w:spacing w:line="360" w:lineRule="auto"/>
      <w:ind w:firstLine="560"/>
    </w:pPr>
    <w:rPr>
      <w:rFonts w:ascii="FangSong_GB2312" w:eastAsia="FangSong_GB2312"/>
      <w:sz w:val="28"/>
      <w:szCs w:val="28"/>
      <w:lang w:eastAsia="zh-CN"/>
    </w:rPr>
  </w:style>
  <w:style w:type="character" w:customStyle="1" w:styleId="Charf2">
    <w:name w:val="参考文献正文 Char"/>
    <w:link w:val="afff7"/>
    <w:rsid w:val="006F579A"/>
    <w:rPr>
      <w:rFonts w:ascii="宋体" w:hAnsi="宋体"/>
      <w:sz w:val="21"/>
      <w:szCs w:val="21"/>
      <w:lang w:bidi="en-US"/>
    </w:rPr>
  </w:style>
  <w:style w:type="character" w:customStyle="1" w:styleId="Charf3">
    <w:name w:val="授权说明正文 Char"/>
    <w:link w:val="afff8"/>
    <w:rsid w:val="006F579A"/>
    <w:rPr>
      <w:rFonts w:ascii="FangSong_GB2312" w:eastAsia="FangSong_GB2312" w:hAnsi="Times New Roman"/>
      <w:sz w:val="28"/>
      <w:szCs w:val="28"/>
      <w:lang w:bidi="en-US"/>
    </w:rPr>
  </w:style>
  <w:style w:type="paragraph" w:customStyle="1" w:styleId="110">
    <w:name w:val="样式 标题 1 + 段后: 1 行"/>
    <w:basedOn w:val="1"/>
    <w:rsid w:val="006F579A"/>
    <w:pPr>
      <w:spacing w:after="240"/>
    </w:pPr>
    <w:rPr>
      <w:rFonts w:cs="宋体"/>
      <w:bCs w:val="0"/>
      <w:szCs w:val="20"/>
    </w:rPr>
  </w:style>
  <w:style w:type="paragraph" w:customStyle="1" w:styleId="14">
    <w:name w:val="样式 参考文献标题 + 段后: 1 行"/>
    <w:basedOn w:val="afff6"/>
    <w:rsid w:val="006F579A"/>
    <w:pPr>
      <w:spacing w:after="240"/>
    </w:pPr>
    <w:rPr>
      <w:rFonts w:cs="宋体"/>
      <w:bCs w:val="0"/>
      <w:szCs w:val="20"/>
    </w:rPr>
  </w:style>
  <w:style w:type="paragraph" w:customStyle="1" w:styleId="15">
    <w:name w:val="样式 摘要 + 段后: 1 行"/>
    <w:basedOn w:val="a9"/>
    <w:rsid w:val="006F579A"/>
    <w:pPr>
      <w:spacing w:after="240"/>
    </w:pPr>
  </w:style>
  <w:style w:type="paragraph" w:customStyle="1" w:styleId="afff9">
    <w:name w:val="报告正文"/>
    <w:basedOn w:val="a0"/>
    <w:link w:val="afffa"/>
    <w:qFormat/>
    <w:rsid w:val="006F579A"/>
    <w:pPr>
      <w:widowControl w:val="0"/>
      <w:adjustRightInd w:val="0"/>
      <w:ind w:firstLine="200"/>
    </w:pPr>
    <w:rPr>
      <w:noProof/>
      <w:kern w:val="2"/>
      <w:szCs w:val="24"/>
      <w:lang w:val="x-none" w:eastAsia="x-none" w:bidi="ar-SA"/>
    </w:rPr>
  </w:style>
  <w:style w:type="character" w:customStyle="1" w:styleId="afffa">
    <w:name w:val="报告正文 字符"/>
    <w:link w:val="afff9"/>
    <w:rsid w:val="006F579A"/>
    <w:rPr>
      <w:rFonts w:ascii="Times New Roman" w:hAnsi="Times New Roman"/>
      <w:noProof/>
      <w:kern w:val="2"/>
      <w:sz w:val="24"/>
      <w:szCs w:val="24"/>
      <w:lang w:val="x-none" w:eastAsia="x-none"/>
    </w:rPr>
  </w:style>
  <w:style w:type="character" w:customStyle="1" w:styleId="MTEquationSection">
    <w:name w:val="MTEquationSection"/>
    <w:rsid w:val="006F579A"/>
    <w:rPr>
      <w:vanish/>
      <w:color w:val="FF0000"/>
    </w:rPr>
  </w:style>
  <w:style w:type="paragraph" w:customStyle="1" w:styleId="MTDisplayEquation">
    <w:name w:val="MTDisplayEquation"/>
    <w:basedOn w:val="a0"/>
    <w:next w:val="a0"/>
    <w:link w:val="MTDisplayEquation0"/>
    <w:rsid w:val="006F579A"/>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rsid w:val="006F579A"/>
    <w:rPr>
      <w:rFonts w:ascii="Times New Roman" w:hAnsi="Times New Roman"/>
      <w:sz w:val="24"/>
      <w:lang w:bidi="en-US"/>
    </w:rPr>
  </w:style>
  <w:style w:type="table" w:styleId="afffb">
    <w:name w:val="Table Grid"/>
    <w:basedOn w:val="a2"/>
    <w:uiPriority w:val="39"/>
    <w:qFormat/>
    <w:rsid w:val="006F57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Normal (Web)"/>
    <w:basedOn w:val="a0"/>
    <w:uiPriority w:val="99"/>
    <w:unhideWhenUsed/>
    <w:rsid w:val="006F579A"/>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d">
    <w:name w:val="caption"/>
    <w:basedOn w:val="a0"/>
    <w:next w:val="a0"/>
    <w:unhideWhenUsed/>
    <w:qFormat/>
    <w:rsid w:val="006F579A"/>
    <w:pPr>
      <w:adjustRightInd w:val="0"/>
      <w:ind w:firstLineChars="0" w:firstLine="0"/>
      <w:jc w:val="center"/>
    </w:pPr>
    <w:rPr>
      <w:sz w:val="21"/>
    </w:rPr>
  </w:style>
  <w:style w:type="table" w:customStyle="1" w:styleId="16">
    <w:name w:val="网格型1"/>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无缩进正文"/>
    <w:basedOn w:val="afa"/>
    <w:link w:val="affff"/>
    <w:qFormat/>
    <w:rsid w:val="006F579A"/>
    <w:pPr>
      <w:adjustRightInd w:val="0"/>
      <w:spacing w:line="360" w:lineRule="auto"/>
      <w:ind w:firstLineChars="0" w:firstLine="0"/>
    </w:pPr>
    <w:rPr>
      <w:kern w:val="2"/>
      <w:szCs w:val="22"/>
      <w:lang w:eastAsia="zh-CN" w:bidi="ar-SA"/>
    </w:rPr>
  </w:style>
  <w:style w:type="character" w:customStyle="1" w:styleId="afb">
    <w:name w:val="无间隔 字符"/>
    <w:aliases w:val="我的正文 字符"/>
    <w:link w:val="afa"/>
    <w:uiPriority w:val="1"/>
    <w:qFormat/>
    <w:rsid w:val="006F579A"/>
    <w:rPr>
      <w:rFonts w:ascii="Times New Roman" w:hAnsi="Times New Roman"/>
      <w:sz w:val="24"/>
      <w:szCs w:val="32"/>
      <w:lang w:eastAsia="en-US" w:bidi="en-US"/>
    </w:rPr>
  </w:style>
  <w:style w:type="character" w:customStyle="1" w:styleId="affff">
    <w:name w:val="无缩进正文 字符"/>
    <w:link w:val="afffe"/>
    <w:qFormat/>
    <w:rsid w:val="006F579A"/>
    <w:rPr>
      <w:rFonts w:ascii="Times New Roman" w:hAnsi="Times New Roman"/>
      <w:kern w:val="2"/>
      <w:sz w:val="24"/>
      <w:szCs w:val="22"/>
    </w:rPr>
  </w:style>
  <w:style w:type="table" w:customStyle="1" w:styleId="32">
    <w:name w:val="网格型3"/>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B51D67"/>
    <w:pPr>
      <w:framePr w:w="7920" w:h="1980" w:hRule="exact" w:hSpace="180" w:wrap="auto" w:hAnchor="page" w:xAlign="center" w:yAlign="bottom"/>
      <w:numPr>
        <w:ilvl w:val="3"/>
        <w:numId w:val="6"/>
      </w:numPr>
      <w:ind w:firstLineChars="0"/>
    </w:pPr>
    <w:rPr>
      <w:rFonts w:ascii="等线 Light" w:eastAsia="等线 Light" w:hAnsi="等线 Light"/>
      <w:szCs w:val="24"/>
    </w:rPr>
  </w:style>
  <w:style w:type="table" w:customStyle="1" w:styleId="51">
    <w:name w:val="网格型5"/>
    <w:basedOn w:val="a2"/>
    <w:next w:val="afffb"/>
    <w:uiPriority w:val="39"/>
    <w:rsid w:val="006F579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basedOn w:val="a1"/>
    <w:link w:val="a5"/>
    <w:uiPriority w:val="99"/>
    <w:rsid w:val="006F579A"/>
    <w:rPr>
      <w:rFonts w:ascii="Times New Roman" w:hAnsi="Times New Roman"/>
      <w:sz w:val="18"/>
      <w:szCs w:val="18"/>
      <w:lang w:eastAsia="en-US" w:bidi="en-US"/>
    </w:rPr>
  </w:style>
  <w:style w:type="character" w:styleId="affff0">
    <w:name w:val="Placeholder Text"/>
    <w:basedOn w:val="a1"/>
    <w:uiPriority w:val="99"/>
    <w:semiHidden/>
    <w:rsid w:val="007D54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268702024">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5.wmf"/><Relationship Id="rId16" Type="http://schemas.openxmlformats.org/officeDocument/2006/relationships/image" Target="media/image2.jpg"/><Relationship Id="rId11" Type="http://schemas.openxmlformats.org/officeDocument/2006/relationships/header" Target="header2.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header" Target="header4.xml"/><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4.wmf"/><Relationship Id="rId69" Type="http://schemas.openxmlformats.org/officeDocument/2006/relationships/image" Target="media/image26.png"/><Relationship Id="rId80" Type="http://schemas.openxmlformats.org/officeDocument/2006/relationships/image" Target="media/image32.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jpg"/><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25.wmf"/><Relationship Id="rId20" Type="http://schemas.openxmlformats.org/officeDocument/2006/relationships/image" Target="media/image5.wmf"/><Relationship Id="rId41" Type="http://schemas.openxmlformats.org/officeDocument/2006/relationships/image" Target="media/image13.wmf"/><Relationship Id="rId54" Type="http://schemas.openxmlformats.org/officeDocument/2006/relationships/oleObject" Target="embeddings/oleObject22.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3.bin"/><Relationship Id="rId83" Type="http://schemas.openxmlformats.org/officeDocument/2006/relationships/image" Target="media/image33.wmf"/><Relationship Id="rId88" Type="http://schemas.openxmlformats.org/officeDocument/2006/relationships/oleObject" Target="embeddings/oleObject41.bin"/><Relationship Id="rId91" Type="http://schemas.openxmlformats.org/officeDocument/2006/relationships/image" Target="media/image36.wmf"/><Relationship Id="rId96"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oleObject" Target="embeddings/oleObject24.bin"/><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34.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4.bin"/><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84545F-3AF5-4307-98D9-2AC00E285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11</Pages>
  <Words>632</Words>
  <Characters>3606</Characters>
  <Application>Microsoft Office Word</Application>
  <DocSecurity>0</DocSecurity>
  <Lines>30</Lines>
  <Paragraphs>8</Paragraphs>
  <ScaleCrop>false</ScaleCrop>
  <Company/>
  <LinksUpToDate>false</LinksUpToDate>
  <CharactersWithSpaces>4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85</cp:revision>
  <cp:lastPrinted>2020-06-04T06:18:00Z</cp:lastPrinted>
  <dcterms:created xsi:type="dcterms:W3CDTF">2022-05-12T14:25:00Z</dcterms:created>
  <dcterms:modified xsi:type="dcterms:W3CDTF">2022-05-16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